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</w:p>
    <w:tbl>
      <w:tblPr>
        <w:tblW w:w="10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6E23AF" w14:paraId="61900D74" w14:textId="77777777" w:rsidTr="006E23AF">
        <w:tc>
          <w:tcPr>
            <w:tcW w:w="1126" w:type="dxa"/>
            <w:shd w:val="clear" w:color="auto" w:fill="auto"/>
          </w:tcPr>
          <w:p w14:paraId="51ABA826" w14:textId="77777777" w:rsidR="006E23AF" w:rsidRDefault="006E23AF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6E23AF" w:rsidRDefault="006E23AF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6E23AF" w:rsidRDefault="006E23AF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6E23AF" w:rsidRDefault="006E23AF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6E23AF" w:rsidRDefault="006E23AF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6E23AF" w:rsidRDefault="006E23AF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6E23AF" w:rsidRDefault="006E23AF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6E23AF" w:rsidRDefault="006E23AF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6E23AF" w:rsidRDefault="006E23AF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6E23AF" w:rsidRDefault="006E23AF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6E23AF" w:rsidRDefault="006E23AF" w:rsidP="006E23AF">
            <w:pPr>
              <w:pStyle w:val="Ptabletext"/>
            </w:pPr>
            <w:r>
              <w:t>10</w:t>
            </w:r>
          </w:p>
        </w:tc>
        <w:tc>
          <w:tcPr>
            <w:tcW w:w="792" w:type="dxa"/>
          </w:tcPr>
          <w:p w14:paraId="060D3958" w14:textId="10D1E89C" w:rsidR="006E23AF" w:rsidRDefault="006E23AF" w:rsidP="006E23AF">
            <w:pPr>
              <w:pStyle w:val="Ptabletext"/>
            </w:pPr>
            <w:r>
              <w:t>11</w:t>
            </w:r>
          </w:p>
        </w:tc>
        <w:tc>
          <w:tcPr>
            <w:tcW w:w="792" w:type="dxa"/>
            <w:shd w:val="clear" w:color="auto" w:fill="auto"/>
          </w:tcPr>
          <w:p w14:paraId="217A07F5" w14:textId="1600BDB5" w:rsidR="006E23AF" w:rsidRDefault="006E23AF" w:rsidP="006E23AF">
            <w:pPr>
              <w:pStyle w:val="Ptabletext"/>
            </w:pPr>
            <w:r>
              <w:t>12</w:t>
            </w:r>
          </w:p>
        </w:tc>
      </w:tr>
      <w:tr w:rsidR="0017579F" w14:paraId="7603D06B" w14:textId="77777777" w:rsidTr="006E23AF">
        <w:tc>
          <w:tcPr>
            <w:tcW w:w="1126" w:type="dxa"/>
            <w:shd w:val="clear" w:color="auto" w:fill="auto"/>
          </w:tcPr>
          <w:p w14:paraId="6E6117F8" w14:textId="77777777" w:rsidR="0017579F" w:rsidRDefault="0017579F" w:rsidP="0017579F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</w:tcPr>
          <w:p w14:paraId="1DE17676" w14:textId="70F836F5" w:rsidR="0017579F" w:rsidRPr="0017579F" w:rsidRDefault="0017579F" w:rsidP="0017579F">
            <w:pPr>
              <w:pStyle w:val="Ptabletext"/>
            </w:pPr>
            <w:r w:rsidRPr="0017579F">
              <w:t>D</w:t>
            </w:r>
          </w:p>
        </w:tc>
        <w:tc>
          <w:tcPr>
            <w:tcW w:w="792" w:type="dxa"/>
            <w:shd w:val="clear" w:color="auto" w:fill="auto"/>
          </w:tcPr>
          <w:p w14:paraId="6D8A5FF6" w14:textId="16C749C4" w:rsidR="0017579F" w:rsidRPr="0017579F" w:rsidRDefault="0017579F" w:rsidP="0017579F">
            <w:pPr>
              <w:pStyle w:val="Ptabletext"/>
            </w:pPr>
            <w:r w:rsidRPr="0017579F">
              <w:t>D</w:t>
            </w:r>
          </w:p>
        </w:tc>
        <w:tc>
          <w:tcPr>
            <w:tcW w:w="792" w:type="dxa"/>
            <w:shd w:val="clear" w:color="auto" w:fill="auto"/>
          </w:tcPr>
          <w:p w14:paraId="70904B10" w14:textId="35921C31" w:rsidR="0017579F" w:rsidRPr="0017579F" w:rsidRDefault="0017579F" w:rsidP="0017579F">
            <w:pPr>
              <w:pStyle w:val="Ptabletext"/>
            </w:pPr>
            <w:r w:rsidRPr="0017579F">
              <w:t>A</w:t>
            </w:r>
          </w:p>
        </w:tc>
        <w:tc>
          <w:tcPr>
            <w:tcW w:w="792" w:type="dxa"/>
            <w:shd w:val="clear" w:color="auto" w:fill="auto"/>
          </w:tcPr>
          <w:p w14:paraId="6A9C97D3" w14:textId="3F5F59B4" w:rsidR="0017579F" w:rsidRPr="0017579F" w:rsidRDefault="0017579F" w:rsidP="0017579F">
            <w:pPr>
              <w:pStyle w:val="Ptabletext"/>
            </w:pPr>
            <w:r w:rsidRPr="0017579F">
              <w:t>C</w:t>
            </w:r>
          </w:p>
        </w:tc>
        <w:tc>
          <w:tcPr>
            <w:tcW w:w="792" w:type="dxa"/>
            <w:shd w:val="clear" w:color="auto" w:fill="auto"/>
          </w:tcPr>
          <w:p w14:paraId="147972F7" w14:textId="6FE9EBAC" w:rsidR="0017579F" w:rsidRPr="0017579F" w:rsidRDefault="0017579F" w:rsidP="0017579F">
            <w:pPr>
              <w:pStyle w:val="Ptabletext"/>
            </w:pPr>
            <w:r w:rsidRPr="0017579F">
              <w:t>A</w:t>
            </w:r>
          </w:p>
        </w:tc>
        <w:tc>
          <w:tcPr>
            <w:tcW w:w="792" w:type="dxa"/>
            <w:shd w:val="clear" w:color="auto" w:fill="auto"/>
          </w:tcPr>
          <w:p w14:paraId="123C2422" w14:textId="1CC74559" w:rsidR="0017579F" w:rsidRPr="0017579F" w:rsidRDefault="0017579F" w:rsidP="0017579F">
            <w:pPr>
              <w:pStyle w:val="Ptabletext"/>
            </w:pPr>
            <w:r w:rsidRPr="0017579F">
              <w:t>B</w:t>
            </w:r>
          </w:p>
        </w:tc>
        <w:tc>
          <w:tcPr>
            <w:tcW w:w="792" w:type="dxa"/>
            <w:shd w:val="clear" w:color="auto" w:fill="auto"/>
          </w:tcPr>
          <w:p w14:paraId="2842DAE2" w14:textId="0223CB76" w:rsidR="0017579F" w:rsidRPr="0017579F" w:rsidRDefault="0017579F" w:rsidP="0017579F">
            <w:pPr>
              <w:pStyle w:val="Ptabletext"/>
            </w:pPr>
            <w:r w:rsidRPr="0017579F">
              <w:t>D</w:t>
            </w:r>
          </w:p>
        </w:tc>
        <w:tc>
          <w:tcPr>
            <w:tcW w:w="792" w:type="dxa"/>
            <w:shd w:val="clear" w:color="auto" w:fill="auto"/>
          </w:tcPr>
          <w:p w14:paraId="27D3E23A" w14:textId="08723598" w:rsidR="0017579F" w:rsidRPr="0017579F" w:rsidRDefault="0017579F" w:rsidP="0017579F">
            <w:pPr>
              <w:pStyle w:val="Ptabletext"/>
            </w:pPr>
            <w:r w:rsidRPr="0017579F">
              <w:t>B</w:t>
            </w:r>
          </w:p>
        </w:tc>
        <w:tc>
          <w:tcPr>
            <w:tcW w:w="792" w:type="dxa"/>
            <w:shd w:val="clear" w:color="auto" w:fill="auto"/>
          </w:tcPr>
          <w:p w14:paraId="069A818C" w14:textId="395808CF" w:rsidR="0017579F" w:rsidRPr="0017579F" w:rsidRDefault="0017579F" w:rsidP="0017579F">
            <w:pPr>
              <w:pStyle w:val="Ptabletext"/>
            </w:pPr>
            <w:r w:rsidRPr="0017579F">
              <w:t>D</w:t>
            </w:r>
          </w:p>
        </w:tc>
        <w:tc>
          <w:tcPr>
            <w:tcW w:w="792" w:type="dxa"/>
          </w:tcPr>
          <w:p w14:paraId="3AC561D1" w14:textId="7A6EED2C" w:rsidR="0017579F" w:rsidRPr="0017579F" w:rsidRDefault="0017579F" w:rsidP="0017579F">
            <w:pPr>
              <w:pStyle w:val="Ptabletext"/>
            </w:pPr>
            <w:r w:rsidRPr="0017579F">
              <w:t>B</w:t>
            </w:r>
          </w:p>
        </w:tc>
        <w:tc>
          <w:tcPr>
            <w:tcW w:w="792" w:type="dxa"/>
          </w:tcPr>
          <w:p w14:paraId="53105D38" w14:textId="2F7DA20F" w:rsidR="0017579F" w:rsidRPr="0017579F" w:rsidRDefault="0017579F" w:rsidP="0017579F">
            <w:pPr>
              <w:pStyle w:val="Ptabletext"/>
            </w:pPr>
            <w:r w:rsidRPr="0017579F">
              <w:t>B</w:t>
            </w:r>
          </w:p>
        </w:tc>
        <w:tc>
          <w:tcPr>
            <w:tcW w:w="792" w:type="dxa"/>
            <w:shd w:val="clear" w:color="auto" w:fill="auto"/>
          </w:tcPr>
          <w:p w14:paraId="70688D5B" w14:textId="14C1D87B" w:rsidR="0017579F" w:rsidRPr="0017579F" w:rsidRDefault="0017579F" w:rsidP="0017579F">
            <w:pPr>
              <w:pStyle w:val="Ptabletext"/>
            </w:pPr>
            <w:r w:rsidRPr="0017579F">
              <w:t>B</w:t>
            </w:r>
          </w:p>
        </w:tc>
      </w:tr>
    </w:tbl>
    <w:p w14:paraId="3C5F334F" w14:textId="77777777" w:rsidR="00A31303" w:rsidRDefault="00A31303" w:rsidP="00B13AAE">
      <w:pPr>
        <w:pStyle w:val="Pquestionheadingmc1stafterhead"/>
      </w:pPr>
    </w:p>
    <w:p w14:paraId="6E0479B3" w14:textId="60F27A72" w:rsidR="006D7A87" w:rsidRPr="00B13AAE" w:rsidRDefault="006D7A87" w:rsidP="00B13AAE">
      <w:pPr>
        <w:pStyle w:val="Pquestionheadingmc1stafterhead"/>
      </w:pPr>
      <w:r w:rsidRPr="00B13AAE">
        <w:t>Question 1</w:t>
      </w:r>
      <w:r w:rsidR="00AB25F7" w:rsidRPr="00AB25F7">
        <w:tab/>
      </w:r>
      <w:r w:rsidR="004B4A9F">
        <w:t>[6.</w:t>
      </w:r>
      <w:r w:rsidR="00022375">
        <w:t>1]</w:t>
      </w:r>
    </w:p>
    <w:p w14:paraId="3CBDAAA2" w14:textId="1305FCB2" w:rsidR="00502A7B" w:rsidRPr="00612951" w:rsidRDefault="0017579F" w:rsidP="00612951">
      <w:pPr>
        <w:pStyle w:val="Pquestiontextmcqoptions"/>
      </w:pPr>
      <w:r>
        <w:rPr>
          <w:rStyle w:val="Cquestionpartlabelbold"/>
        </w:rPr>
        <w:t>D</w:t>
      </w:r>
      <w:r w:rsidR="00AB25F7" w:rsidRPr="00AB25F7">
        <w:tab/>
      </w:r>
    </w:p>
    <w:p w14:paraId="60AD540E" w14:textId="3E0C20F6" w:rsidR="0081470D" w:rsidRDefault="0081470D" w:rsidP="00BF0D54">
      <w:pPr>
        <w:pStyle w:val="Pquestiontextmainstem"/>
      </w:pPr>
      <w:r w:rsidRPr="00D01814">
        <w:t>Find the point on the graph that is to the right of the cup and lower down than the saucepan:</w:t>
      </w:r>
      <w:r w:rsidR="00AB25F7">
        <w:br/>
        <w:t>o</w:t>
      </w:r>
      <w:r w:rsidRPr="00D01814">
        <w:t>ven tray</w:t>
      </w:r>
      <w:r w:rsidR="00AB25F7">
        <w:t>.</w:t>
      </w:r>
    </w:p>
    <w:p w14:paraId="0588351E" w14:textId="31FF947D" w:rsidR="006D7A87" w:rsidRPr="00372314" w:rsidRDefault="006D7A87" w:rsidP="00A20E2A">
      <w:pPr>
        <w:pStyle w:val="Pquestionheadingmc"/>
      </w:pPr>
      <w:r w:rsidRPr="00372314">
        <w:t>Question 2</w:t>
      </w:r>
      <w:r w:rsidR="00AB25F7" w:rsidRPr="00AB25F7">
        <w:tab/>
      </w:r>
      <w:r w:rsidR="004B4A9F">
        <w:t>[6.</w:t>
      </w:r>
      <w:r w:rsidR="00022375">
        <w:t>1]</w:t>
      </w:r>
    </w:p>
    <w:p w14:paraId="556A6B95" w14:textId="02C247C1" w:rsidR="00502A7B" w:rsidRPr="00612951" w:rsidRDefault="004B4A9F" w:rsidP="00612951">
      <w:pPr>
        <w:pStyle w:val="Pquestiontextmcqoptions"/>
      </w:pPr>
      <w:r>
        <w:rPr>
          <w:rStyle w:val="Cquestionpartlabelbold"/>
        </w:rPr>
        <w:t>D</w:t>
      </w:r>
      <w:r w:rsidR="00AB25F7" w:rsidRPr="00AB25F7">
        <w:tab/>
      </w:r>
    </w:p>
    <w:p w14:paraId="1515435B" w14:textId="1AD1D023" w:rsidR="0081470D" w:rsidRPr="00AB25F7" w:rsidRDefault="0081470D" w:rsidP="00BF0D54">
      <w:pPr>
        <w:pStyle w:val="Pquestiontextmainstem"/>
      </w:pPr>
      <w:r w:rsidRPr="00D01814">
        <w:t>Stationary sections are thos</w:t>
      </w:r>
      <w:r w:rsidR="00AB25F7">
        <w:t>e where the graph is horizontal:</w:t>
      </w:r>
      <w:r w:rsidRPr="00D01814">
        <w:t xml:space="preserve"> </w:t>
      </w:r>
      <w:r w:rsidR="00AB25F7">
        <w:t>s</w:t>
      </w:r>
      <w:r w:rsidRPr="00D01814">
        <w:t xml:space="preserve">ections </w:t>
      </w:r>
      <w:r w:rsidRPr="00AB25F7">
        <w:rPr>
          <w:rStyle w:val="Cmathsexpressions"/>
          <w:i/>
          <w:iCs/>
        </w:rPr>
        <w:t>C</w:t>
      </w:r>
      <w:r w:rsidRPr="00D01814">
        <w:t xml:space="preserve">, </w:t>
      </w:r>
      <w:r w:rsidRPr="00AB25F7">
        <w:rPr>
          <w:rStyle w:val="Cmathsexpressions"/>
          <w:i/>
          <w:iCs/>
        </w:rPr>
        <w:t>E</w:t>
      </w:r>
      <w:r w:rsidRPr="00D01814">
        <w:t xml:space="preserve"> and </w:t>
      </w:r>
      <w:r w:rsidRPr="00AB25F7">
        <w:rPr>
          <w:rStyle w:val="Cmathsexpressions"/>
          <w:i/>
          <w:iCs/>
        </w:rPr>
        <w:t>G</w:t>
      </w:r>
      <w:r w:rsidR="00AB25F7">
        <w:rPr>
          <w:rStyle w:val="Cmathsexpressions"/>
          <w:iCs/>
        </w:rPr>
        <w:t>.</w:t>
      </w:r>
    </w:p>
    <w:p w14:paraId="27C35BD9" w14:textId="39B12A71" w:rsidR="006D7A87" w:rsidRPr="00372314" w:rsidRDefault="006D7A87" w:rsidP="00A20E2A">
      <w:pPr>
        <w:pStyle w:val="Pquestionheadingmc"/>
      </w:pPr>
      <w:r w:rsidRPr="00372314">
        <w:t>Question 3</w:t>
      </w:r>
      <w:r w:rsidR="00AB25F7" w:rsidRPr="00AB25F7">
        <w:tab/>
      </w:r>
      <w:r w:rsidR="004B4A9F">
        <w:t>[6.</w:t>
      </w:r>
      <w:r w:rsidR="00022375">
        <w:t>2]</w:t>
      </w:r>
    </w:p>
    <w:p w14:paraId="0CA7607D" w14:textId="50031088" w:rsidR="00612951" w:rsidRDefault="0017579F" w:rsidP="00612951">
      <w:pPr>
        <w:pStyle w:val="Pquestiontextmcqoptions"/>
      </w:pPr>
      <w:r>
        <w:rPr>
          <w:rStyle w:val="Cquestionpartlabelbold"/>
        </w:rPr>
        <w:t>A</w:t>
      </w:r>
      <w:r w:rsidR="00AB25F7" w:rsidRPr="00AB25F7">
        <w:tab/>
      </w:r>
    </w:p>
    <w:p w14:paraId="0CCFB89F" w14:textId="318EFA90" w:rsidR="004B4A9F" w:rsidRDefault="0081470D" w:rsidP="00BF0D54">
      <w:pPr>
        <w:pStyle w:val="Pquestiontextmainstem"/>
      </w:pPr>
      <w:r w:rsidRPr="00D01814">
        <w:t xml:space="preserve">Any coordinate with a </w:t>
      </w:r>
      <w:r w:rsidRPr="00AB25F7">
        <w:rPr>
          <w:rStyle w:val="Cmathsexpressions"/>
          <w:i/>
          <w:iCs/>
        </w:rPr>
        <w:t>y</w:t>
      </w:r>
      <w:r w:rsidRPr="00D01814">
        <w:t xml:space="preserve">-value of 2 will lie on the line </w:t>
      </w:r>
      <w:r w:rsidRPr="00AB25F7">
        <w:rPr>
          <w:rStyle w:val="Cmathsexpressions"/>
          <w:i/>
          <w:iCs/>
        </w:rPr>
        <w:t xml:space="preserve">y </w:t>
      </w:r>
      <w:r w:rsidR="00AB25F7">
        <w:t xml:space="preserve">= 2; e.g. </w:t>
      </w:r>
      <w:r w:rsidRPr="00D01814">
        <w:t>(5, 2)</w:t>
      </w:r>
    </w:p>
    <w:p w14:paraId="402CD82A" w14:textId="6C5B67F3" w:rsidR="006D7A87" w:rsidRPr="00372314" w:rsidRDefault="006D7A87" w:rsidP="00A20E2A">
      <w:pPr>
        <w:pStyle w:val="Pquestionheadingmc"/>
      </w:pPr>
      <w:r w:rsidRPr="00372314">
        <w:t>Question 4</w:t>
      </w:r>
      <w:r w:rsidR="00AB25F7" w:rsidRPr="00AB25F7">
        <w:tab/>
      </w:r>
      <w:r w:rsidR="004B4A9F">
        <w:t>[6.2</w:t>
      </w:r>
      <w:r w:rsidR="00022375">
        <w:t>]</w:t>
      </w:r>
    </w:p>
    <w:p w14:paraId="136D9C47" w14:textId="37FFB40E" w:rsidR="00612951" w:rsidRDefault="004B4A9F" w:rsidP="00612951">
      <w:pPr>
        <w:pStyle w:val="Pquestiontextmcqoptions"/>
      </w:pPr>
      <w:r>
        <w:rPr>
          <w:rStyle w:val="Cquestionpartlabelbold"/>
        </w:rPr>
        <w:t>C</w:t>
      </w:r>
      <w:r w:rsidR="00AB25F7" w:rsidRPr="00AB25F7">
        <w:tab/>
      </w:r>
    </w:p>
    <w:p w14:paraId="4505061C" w14:textId="77777777" w:rsidR="0081470D" w:rsidRDefault="0081470D" w:rsidP="00BF0D54">
      <w:pPr>
        <w:pStyle w:val="Pquestiontextmainstem"/>
      </w:pPr>
      <w:r w:rsidRPr="00D01814">
        <w:t>Each column in the table represents one coordinate.</w:t>
      </w:r>
    </w:p>
    <w:p w14:paraId="55C31DDD" w14:textId="311ECBB2" w:rsidR="006D7A87" w:rsidRPr="00372314" w:rsidRDefault="00E44E38" w:rsidP="00A20E2A">
      <w:pPr>
        <w:pStyle w:val="Pquestionheadingmc"/>
      </w:pPr>
      <w:r>
        <w:t>Question 5</w:t>
      </w:r>
      <w:r w:rsidR="00AB25F7" w:rsidRPr="00AB25F7">
        <w:tab/>
      </w:r>
      <w:r w:rsidR="004B4A9F">
        <w:t>[6.2</w:t>
      </w:r>
      <w:r w:rsidR="00022375">
        <w:t>]</w:t>
      </w:r>
    </w:p>
    <w:p w14:paraId="395D94D5" w14:textId="17A020B8" w:rsidR="00612951" w:rsidRDefault="0017579F" w:rsidP="00612951">
      <w:pPr>
        <w:pStyle w:val="Pquestiontextmcqoptions"/>
      </w:pPr>
      <w:r>
        <w:rPr>
          <w:rStyle w:val="Cquestionpartlabelbold"/>
        </w:rPr>
        <w:t>A</w:t>
      </w:r>
      <w:r w:rsidR="00AB25F7" w:rsidRPr="00AB25F7">
        <w:tab/>
      </w:r>
    </w:p>
    <w:p w14:paraId="75E1F2E3" w14:textId="6EE78F7A" w:rsidR="0081470D" w:rsidRDefault="0081470D" w:rsidP="00BF0D54">
      <w:pPr>
        <w:pStyle w:val="Pquestiontextmainstem"/>
      </w:pPr>
      <w:r w:rsidRPr="00D01814">
        <w:t xml:space="preserve">Any coordinate with a </w:t>
      </w:r>
      <w:r w:rsidRPr="00AB25F7">
        <w:rPr>
          <w:rStyle w:val="Cmathsexpressions"/>
          <w:i/>
          <w:iCs/>
        </w:rPr>
        <w:t>x</w:t>
      </w:r>
      <w:r w:rsidRPr="00D01814">
        <w:t xml:space="preserve">-value of 1 will lie on the line </w:t>
      </w:r>
      <w:r w:rsidRPr="00AB25F7">
        <w:rPr>
          <w:rStyle w:val="Cmathsexpressions"/>
          <w:i/>
          <w:iCs/>
        </w:rPr>
        <w:t xml:space="preserve">x </w:t>
      </w:r>
      <w:r w:rsidRPr="00D01814">
        <w:t>= 1</w:t>
      </w:r>
      <w:r w:rsidR="00AB25F7">
        <w:t xml:space="preserve">; e.g. </w:t>
      </w:r>
      <w:r w:rsidRPr="00D01814">
        <w:t>(1, 0)</w:t>
      </w:r>
    </w:p>
    <w:p w14:paraId="29CA583F" w14:textId="5A407390" w:rsidR="006D7A87" w:rsidRPr="00372314" w:rsidRDefault="00357182" w:rsidP="00A20E2A">
      <w:pPr>
        <w:pStyle w:val="Pquestionheadingmc"/>
      </w:pPr>
      <w:r>
        <w:t>Question 6</w:t>
      </w:r>
      <w:r w:rsidR="00AB25F7" w:rsidRPr="00AB25F7">
        <w:tab/>
      </w:r>
      <w:r w:rsidR="004B4A9F">
        <w:t>[6.</w:t>
      </w:r>
      <w:r w:rsidR="00A31303">
        <w:t>3</w:t>
      </w:r>
      <w:r w:rsidR="00022375">
        <w:t>]</w:t>
      </w:r>
    </w:p>
    <w:p w14:paraId="52A8268D" w14:textId="68005AF1" w:rsidR="00612951" w:rsidRDefault="0017579F" w:rsidP="00612951">
      <w:pPr>
        <w:pStyle w:val="Pquestiontextmcqoptions"/>
      </w:pPr>
      <w:r>
        <w:rPr>
          <w:rStyle w:val="Cquestionpartlabelbold"/>
        </w:rPr>
        <w:t>B</w:t>
      </w:r>
      <w:r w:rsidR="00AB25F7" w:rsidRPr="00AB25F7">
        <w:tab/>
      </w:r>
    </w:p>
    <w:p w14:paraId="24C44C18" w14:textId="77777777" w:rsidR="0081470D" w:rsidRDefault="0081470D" w:rsidP="00BF0D54">
      <w:pPr>
        <w:pStyle w:val="Pquestiontextmainstem"/>
      </w:pPr>
      <w:r w:rsidRPr="00AB25F7">
        <w:rPr>
          <w:rStyle w:val="Cmathsexpressions"/>
          <w:i/>
          <w:iCs/>
        </w:rPr>
        <w:t>y</w:t>
      </w:r>
      <w:r w:rsidRPr="00D01814">
        <w:t xml:space="preserve"> = 2</w:t>
      </w:r>
      <w:r w:rsidRPr="00AB25F7">
        <w:rPr>
          <w:rStyle w:val="Cmathsexpressions"/>
          <w:i/>
          <w:iCs/>
        </w:rPr>
        <w:t>x</w:t>
      </w:r>
      <w:r w:rsidRPr="00D01814">
        <w:t xml:space="preserve"> + 3</w:t>
      </w:r>
    </w:p>
    <w:p w14:paraId="3279275A" w14:textId="6CE775B1" w:rsidR="004E67C3" w:rsidRPr="004E67C3" w:rsidRDefault="004E67C3" w:rsidP="004E67C3">
      <w:pPr>
        <w:pStyle w:val="Pquestiontextmainstem"/>
      </w:pPr>
      <w:r w:rsidRPr="004E67C3">
        <w:t xml:space="preserve">Substituting the </w:t>
      </w:r>
      <w:r w:rsidRPr="004E67C3">
        <w:rPr>
          <w:rStyle w:val="Cmathsexpressions"/>
          <w:i/>
          <w:iCs/>
        </w:rPr>
        <w:t>x</w:t>
      </w:r>
      <w:r w:rsidRPr="004E67C3">
        <w:t xml:space="preserve">-coordinate of each point into the equation gives the corresponding </w:t>
      </w:r>
      <w:r w:rsidRPr="004E67C3">
        <w:rPr>
          <w:rStyle w:val="Cmathsexpressions"/>
          <w:i/>
          <w:iCs/>
        </w:rPr>
        <w:t>y</w:t>
      </w:r>
      <w:r w:rsidRPr="004E67C3">
        <w:t>-coordinate.</w:t>
      </w:r>
    </w:p>
    <w:p w14:paraId="368F4BCF" w14:textId="5141ACA6" w:rsidR="006D7A87" w:rsidRPr="00372314" w:rsidRDefault="00357182" w:rsidP="00A20E2A">
      <w:pPr>
        <w:pStyle w:val="Pquestionheadingmc"/>
      </w:pPr>
      <w:r>
        <w:t>Question 7</w:t>
      </w:r>
      <w:r w:rsidR="00AB25F7" w:rsidRPr="00AB25F7">
        <w:tab/>
      </w:r>
      <w:r w:rsidR="004B4A9F">
        <w:t>[6.</w:t>
      </w:r>
      <w:r w:rsidR="00A31303">
        <w:t>2</w:t>
      </w:r>
      <w:r w:rsidR="00022375">
        <w:t>]</w:t>
      </w:r>
    </w:p>
    <w:p w14:paraId="325C0E61" w14:textId="085B2990" w:rsidR="00612951" w:rsidRDefault="0017579F" w:rsidP="00612951">
      <w:pPr>
        <w:pStyle w:val="Pquestiontextmcqoptions"/>
      </w:pPr>
      <w:r>
        <w:rPr>
          <w:rStyle w:val="Cquestionpartlabelbold"/>
        </w:rPr>
        <w:t>D</w:t>
      </w:r>
      <w:r w:rsidR="00AB25F7" w:rsidRPr="00AB25F7">
        <w:tab/>
      </w:r>
    </w:p>
    <w:p w14:paraId="5E57B956" w14:textId="7B17AD8D" w:rsidR="0081470D" w:rsidRDefault="0081470D" w:rsidP="00BF0D54">
      <w:pPr>
        <w:pStyle w:val="Pquestiontextmainstem"/>
      </w:pPr>
      <w:r w:rsidRPr="00D01814">
        <w:t xml:space="preserve">For </w:t>
      </w:r>
      <w:r w:rsidRPr="00D01814">
        <w:rPr>
          <w:position w:val="-10"/>
        </w:rPr>
        <w:object w:dxaOrig="980" w:dyaOrig="320" w14:anchorId="150612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5.75pt" o:ole="">
            <v:imagedata r:id="rId8" o:title=""/>
          </v:shape>
          <o:OLEObject Type="Embed" ProgID="Equation.DSMT4" ShapeID="_x0000_i1025" DrawAspect="Content" ObjectID="_1538994547" r:id="rId9"/>
        </w:object>
      </w:r>
      <w:r w:rsidRPr="00D01814">
        <w:t>, whe</w:t>
      </w:r>
      <w:r w:rsidR="00AB25F7">
        <w:t>re</w:t>
      </w:r>
      <w:r w:rsidRPr="00D01814">
        <w:t xml:space="preserve"> </w:t>
      </w:r>
      <w:r w:rsidRPr="00D01814">
        <w:rPr>
          <w:position w:val="-10"/>
        </w:rPr>
        <w:object w:dxaOrig="2079" w:dyaOrig="320" w14:anchorId="24F17665">
          <v:shape id="_x0000_i1026" type="#_x0000_t75" style="width:104.25pt;height:15.75pt" o:ole="">
            <v:imagedata r:id="rId10" o:title=""/>
          </v:shape>
          <o:OLEObject Type="Embed" ProgID="Equation.DSMT4" ShapeID="_x0000_i1026" DrawAspect="Content" ObjectID="_1538994548" r:id="rId11"/>
        </w:object>
      </w:r>
      <w:r w:rsidRPr="00D01814">
        <w:t>, so the point (2,</w:t>
      </w:r>
      <w:r w:rsidR="00AB25F7">
        <w:t xml:space="preserve"> </w:t>
      </w:r>
      <w:r w:rsidRPr="00D01814">
        <w:t>3) is on the line.</w:t>
      </w:r>
    </w:p>
    <w:p w14:paraId="74C1A0D4" w14:textId="7FB961CB" w:rsidR="006D7A87" w:rsidRPr="00372314" w:rsidRDefault="00357182" w:rsidP="00A20E2A">
      <w:pPr>
        <w:pStyle w:val="Pquestionheadingmc"/>
      </w:pPr>
      <w:r>
        <w:t>Question 8</w:t>
      </w:r>
      <w:r w:rsidR="00AB25F7" w:rsidRPr="00AB25F7">
        <w:tab/>
      </w:r>
      <w:r w:rsidR="004B4A9F">
        <w:t>[6.2</w:t>
      </w:r>
      <w:r w:rsidR="00022375">
        <w:t>]</w:t>
      </w:r>
    </w:p>
    <w:p w14:paraId="4343DD93" w14:textId="715C3481" w:rsidR="00502A7B" w:rsidRPr="00612951" w:rsidRDefault="0017579F" w:rsidP="00612951">
      <w:pPr>
        <w:pStyle w:val="Pquestiontextmcqoptions"/>
      </w:pPr>
      <w:r>
        <w:rPr>
          <w:rStyle w:val="Cquestionpartlabelbold"/>
        </w:rPr>
        <w:t>B</w:t>
      </w:r>
      <w:r w:rsidR="00AB25F7" w:rsidRPr="00AB25F7">
        <w:tab/>
      </w:r>
    </w:p>
    <w:p w14:paraId="551D9703" w14:textId="3AA7BA1F" w:rsidR="0081470D" w:rsidRPr="00AB25F7" w:rsidRDefault="0081470D" w:rsidP="00BF0D54">
      <w:pPr>
        <w:pStyle w:val="Pquestiontextmainstem"/>
      </w:pPr>
      <w:r w:rsidRPr="00D01814">
        <w:t>The</w:t>
      </w:r>
      <w:r w:rsidRPr="00D01814">
        <w:rPr>
          <w:vertAlign w:val="superscript"/>
        </w:rPr>
        <w:t xml:space="preserve"> </w:t>
      </w:r>
      <w:r w:rsidRPr="00D01814">
        <w:t>line</w:t>
      </w:r>
      <w:r w:rsidRPr="00D01814">
        <w:rPr>
          <w:vertAlign w:val="superscript"/>
        </w:rPr>
        <w:t xml:space="preserve"> </w:t>
      </w:r>
      <w:r w:rsidRPr="00D01814">
        <w:t>with</w:t>
      </w:r>
      <w:r w:rsidRPr="00D01814">
        <w:rPr>
          <w:vertAlign w:val="superscript"/>
        </w:rPr>
        <w:t xml:space="preserve"> </w:t>
      </w:r>
      <w:r w:rsidRPr="00D01814">
        <w:t>equation</w:t>
      </w:r>
      <w:r w:rsidRPr="00D01814">
        <w:rPr>
          <w:vertAlign w:val="superscript"/>
        </w:rPr>
        <w:t xml:space="preserve"> </w:t>
      </w:r>
      <w:r w:rsidRPr="00D01814">
        <w:rPr>
          <w:position w:val="-10"/>
        </w:rPr>
        <w:object w:dxaOrig="920" w:dyaOrig="320" w14:anchorId="1AA55E41">
          <v:shape id="_x0000_i1027" type="#_x0000_t75" style="width:45.75pt;height:15.75pt" o:ole="">
            <v:imagedata r:id="rId12" o:title=""/>
          </v:shape>
          <o:OLEObject Type="Embed" ProgID="Equation.DSMT4" ShapeID="_x0000_i1027" DrawAspect="Content" ObjectID="_1538994549" r:id="rId13"/>
        </w:object>
      </w:r>
      <w:r w:rsidRPr="00D01814">
        <w:t xml:space="preserve"> crosses the </w:t>
      </w:r>
      <w:r w:rsidRPr="00AB25F7">
        <w:rPr>
          <w:rStyle w:val="Cmathsexpressions"/>
          <w:i/>
          <w:iCs/>
        </w:rPr>
        <w:t>x</w:t>
      </w:r>
      <w:r w:rsidRPr="00D01814">
        <w:t xml:space="preserve">-axis at </w:t>
      </w:r>
      <w:r>
        <w:t>(</w:t>
      </w:r>
      <w:r w:rsidRPr="00D01814">
        <w:t>-2</w:t>
      </w:r>
      <w:r>
        <w:t>,</w:t>
      </w:r>
      <w:r w:rsidR="00AB25F7">
        <w:t xml:space="preserve"> </w:t>
      </w:r>
      <w:r>
        <w:t>0)</w:t>
      </w:r>
      <w:r w:rsidRPr="00D01814">
        <w:t>.</w:t>
      </w:r>
    </w:p>
    <w:p w14:paraId="731A8CDD" w14:textId="1E1062B9" w:rsidR="006D7A87" w:rsidRPr="00372314" w:rsidRDefault="00357182" w:rsidP="00A20E2A">
      <w:pPr>
        <w:pStyle w:val="Pquestionheadingmc"/>
      </w:pPr>
      <w:r>
        <w:t>Question 9</w:t>
      </w:r>
      <w:r w:rsidR="00AB25F7" w:rsidRPr="00AB25F7">
        <w:tab/>
      </w:r>
      <w:r w:rsidR="004B4A9F">
        <w:t>[6.2</w:t>
      </w:r>
      <w:r w:rsidR="00022375">
        <w:t>]</w:t>
      </w:r>
    </w:p>
    <w:p w14:paraId="5C9AEAE7" w14:textId="4A09B9C3" w:rsidR="00502A7B" w:rsidRPr="00612951" w:rsidRDefault="004B4A9F" w:rsidP="00612951">
      <w:pPr>
        <w:pStyle w:val="Pquestiontextmcqoptions"/>
      </w:pPr>
      <w:r>
        <w:rPr>
          <w:rStyle w:val="Cquestionpartlabelbold"/>
        </w:rPr>
        <w:t>D</w:t>
      </w:r>
      <w:r w:rsidR="00AB25F7" w:rsidRPr="00AB25F7">
        <w:tab/>
      </w:r>
    </w:p>
    <w:p w14:paraId="2C345705" w14:textId="77777777" w:rsidR="0081470D" w:rsidRPr="00AB25F7" w:rsidRDefault="0081470D" w:rsidP="00BF0D54">
      <w:pPr>
        <w:pStyle w:val="Pquestiontextmainstem"/>
      </w:pPr>
      <w:r w:rsidRPr="00AB25F7">
        <w:rPr>
          <w:rStyle w:val="Cmathsexpressions"/>
          <w:i/>
          <w:iCs/>
        </w:rPr>
        <w:t xml:space="preserve">x </w:t>
      </w:r>
      <w:r w:rsidRPr="00D01814">
        <w:t>= 5</w:t>
      </w:r>
    </w:p>
    <w:p w14:paraId="6EFB2E95" w14:textId="4F9C09FB" w:rsidR="0081470D" w:rsidRDefault="0081470D" w:rsidP="00BF0D54">
      <w:pPr>
        <w:pStyle w:val="Pquestiontextmainstem"/>
      </w:pPr>
      <w:r w:rsidRPr="00D01814">
        <w:t>Gradient of a line parallel to</w:t>
      </w:r>
      <w:r w:rsidR="00AB25F7">
        <w:t xml:space="preserve"> the</w:t>
      </w:r>
      <w:r w:rsidRPr="00D01814">
        <w:t xml:space="preserve"> </w:t>
      </w:r>
      <w:r w:rsidRPr="00AB25F7">
        <w:rPr>
          <w:rStyle w:val="Cmathsexpressions"/>
          <w:i/>
          <w:iCs/>
        </w:rPr>
        <w:t>y</w:t>
      </w:r>
      <w:r w:rsidRPr="00D01814">
        <w:t>-axis is not defined.</w:t>
      </w:r>
    </w:p>
    <w:p w14:paraId="4A3207C2" w14:textId="10BF93F4" w:rsidR="00B2036D" w:rsidRPr="00372314" w:rsidRDefault="00357182" w:rsidP="00A20E2A">
      <w:pPr>
        <w:pStyle w:val="Pquestionheadingmc"/>
      </w:pPr>
      <w:r>
        <w:lastRenderedPageBreak/>
        <w:t>Question 10</w:t>
      </w:r>
      <w:r w:rsidR="00AB25F7" w:rsidRPr="00AB25F7">
        <w:tab/>
      </w:r>
      <w:r w:rsidR="004B4A9F">
        <w:t>[6.2</w:t>
      </w:r>
      <w:r w:rsidR="00022375">
        <w:t>]</w:t>
      </w:r>
    </w:p>
    <w:p w14:paraId="7C606D32" w14:textId="0DC9FD8A" w:rsidR="00502A7B" w:rsidRPr="00612951" w:rsidRDefault="0017579F" w:rsidP="00612951">
      <w:pPr>
        <w:pStyle w:val="Pquestiontextmcqoptions"/>
      </w:pPr>
      <w:r>
        <w:rPr>
          <w:rStyle w:val="Cquestionpartlabelbold"/>
        </w:rPr>
        <w:t>B</w:t>
      </w:r>
      <w:r w:rsidR="00AB25F7" w:rsidRPr="00AB25F7">
        <w:tab/>
      </w:r>
    </w:p>
    <w:p w14:paraId="4BFC28DB" w14:textId="3037D068" w:rsidR="0081470D" w:rsidRPr="00D01814" w:rsidRDefault="0081470D" w:rsidP="00BF0D54">
      <w:pPr>
        <w:pStyle w:val="Pquestiontextmainstem"/>
      </w:pPr>
      <w:r w:rsidRPr="00AB25F7">
        <w:rPr>
          <w:rStyle w:val="Cmathsexpressions"/>
          <w:i/>
          <w:iCs/>
        </w:rPr>
        <w:t xml:space="preserve">x </w:t>
      </w:r>
      <w:r w:rsidRPr="00D01814">
        <w:t>+3</w:t>
      </w:r>
      <w:r w:rsidRPr="00AB25F7">
        <w:rPr>
          <w:rStyle w:val="Cmathsexpressions"/>
          <w:i/>
          <w:iCs/>
        </w:rPr>
        <w:t>y</w:t>
      </w:r>
      <w:r w:rsidRPr="00D01814">
        <w:t xml:space="preserve"> = -1</w:t>
      </w:r>
    </w:p>
    <w:p w14:paraId="5B0934B9" w14:textId="246F2D4A" w:rsidR="006E23AF" w:rsidRPr="00372314" w:rsidRDefault="006E23AF" w:rsidP="006E23AF">
      <w:pPr>
        <w:pStyle w:val="Pquestionheadingmc"/>
      </w:pPr>
      <w:r>
        <w:t>Question 11</w:t>
      </w:r>
      <w:r w:rsidR="00AB25F7" w:rsidRPr="00AB25F7">
        <w:tab/>
      </w:r>
      <w:r w:rsidR="004B4A9F">
        <w:t>[6.2</w:t>
      </w:r>
      <w:r w:rsidR="00022375">
        <w:t>]</w:t>
      </w:r>
    </w:p>
    <w:p w14:paraId="0B387BD9" w14:textId="40632DE2" w:rsidR="006E23AF" w:rsidRPr="00612951" w:rsidRDefault="006E23AF" w:rsidP="006E23AF">
      <w:pPr>
        <w:pStyle w:val="Pquestiontextmcqoptions"/>
      </w:pPr>
      <w:r>
        <w:rPr>
          <w:rStyle w:val="Cquestionpartlabelbold"/>
        </w:rPr>
        <w:t>B</w:t>
      </w:r>
      <w:r w:rsidR="00AB25F7" w:rsidRPr="00AB25F7">
        <w:tab/>
      </w:r>
    </w:p>
    <w:p w14:paraId="6D7E9761" w14:textId="77777777" w:rsidR="0081470D" w:rsidRPr="00AB25F7" w:rsidRDefault="0081470D" w:rsidP="00BF0D54">
      <w:pPr>
        <w:pStyle w:val="Pquestiontextmainstem"/>
      </w:pPr>
      <w:r w:rsidRPr="00D01814">
        <w:t xml:space="preserve">The line with equation </w:t>
      </w:r>
      <w:r w:rsidRPr="00AB25F7">
        <w:rPr>
          <w:rStyle w:val="Cmathsexpressions"/>
          <w:i/>
          <w:iCs/>
        </w:rPr>
        <w:t xml:space="preserve">y </w:t>
      </w:r>
      <w:r w:rsidRPr="00D01814">
        <w:t xml:space="preserve">= -5 is parallel to the </w:t>
      </w:r>
      <w:r w:rsidRPr="00AB25F7">
        <w:rPr>
          <w:rStyle w:val="Cmathsexpressions"/>
          <w:i/>
          <w:iCs/>
        </w:rPr>
        <w:t>x</w:t>
      </w:r>
      <w:r w:rsidRPr="00D01814">
        <w:t>-axis and so is flat.</w:t>
      </w:r>
    </w:p>
    <w:p w14:paraId="76542682" w14:textId="42E6852C" w:rsidR="006E23AF" w:rsidRPr="00372314" w:rsidRDefault="006E23AF" w:rsidP="006E23AF">
      <w:pPr>
        <w:pStyle w:val="Pquestionheadingmc"/>
      </w:pPr>
      <w:r>
        <w:t>Question 12</w:t>
      </w:r>
      <w:r w:rsidR="00AB25F7" w:rsidRPr="00AB25F7">
        <w:tab/>
      </w:r>
      <w:r w:rsidR="004B4A9F">
        <w:t>[6.4</w:t>
      </w:r>
      <w:r w:rsidR="00022375">
        <w:t>]</w:t>
      </w:r>
    </w:p>
    <w:p w14:paraId="15564516" w14:textId="45CA6EFB" w:rsidR="006E23AF" w:rsidRPr="00612951" w:rsidRDefault="0017579F" w:rsidP="006E23AF">
      <w:pPr>
        <w:pStyle w:val="Pquestiontextmcqoptions"/>
      </w:pPr>
      <w:r>
        <w:rPr>
          <w:rStyle w:val="Cquestionpartlabelbold"/>
        </w:rPr>
        <w:t>B</w:t>
      </w:r>
      <w:r w:rsidR="00AB25F7" w:rsidRPr="00AB25F7">
        <w:tab/>
      </w:r>
    </w:p>
    <w:p w14:paraId="246FBFFE" w14:textId="77777777" w:rsidR="0081470D" w:rsidRPr="00D01814" w:rsidRDefault="00F947B8" w:rsidP="0081470D">
      <w:pPr>
        <w:rPr>
          <w:sz w:val="20"/>
          <w:szCs w:val="20"/>
        </w:rPr>
      </w:pPr>
      <w:r>
        <w:rPr>
          <w:sz w:val="20"/>
          <w:szCs w:val="20"/>
        </w:rPr>
        <w:pict w14:anchorId="485949C4">
          <v:shape id="_x0000_i1028" type="#_x0000_t75" style="width:166.5pt;height:121.5pt">
            <v:imagedata r:id="rId14" o:title="PM8_SmB_6_01SSb"/>
          </v:shape>
        </w:pict>
      </w:r>
    </w:p>
    <w:p w14:paraId="6E253A4E" w14:textId="77777777" w:rsidR="0081470D" w:rsidRDefault="0081470D" w:rsidP="00BF0D54">
      <w:pPr>
        <w:pStyle w:val="Pquestiontextmainstem"/>
      </w:pPr>
      <w:r w:rsidRPr="00D01814">
        <w:t xml:space="preserve">Actual value = $222 </w:t>
      </w:r>
      <w:r w:rsidRPr="00D01814">
        <w:sym w:font="Symbol" w:char="F05C"/>
      </w:r>
      <w:r w:rsidRPr="00D01814">
        <w:t xml:space="preserve"> Closest to $220</w:t>
      </w:r>
    </w:p>
    <w:p w14:paraId="28F6314F" w14:textId="4E47CEF7" w:rsidR="00502A7B" w:rsidRDefault="006E23AF" w:rsidP="00502A7B">
      <w:pPr>
        <w:pStyle w:val="Psectionresults"/>
      </w:pPr>
      <w:r>
        <w:t>Multiple-choice total marks:  12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59919F82" w14:textId="24AC0CFE" w:rsidR="00E8096B" w:rsidRDefault="00E8096B" w:rsidP="00E8096B">
      <w:pPr>
        <w:pStyle w:val="Pquestionheadingsx"/>
      </w:pPr>
      <w:r>
        <w:t>Question 13</w:t>
      </w:r>
      <w:r w:rsidR="00AB25F7" w:rsidRPr="00AB25F7">
        <w:tab/>
      </w:r>
      <w:r w:rsidR="00A0612F">
        <w:rPr>
          <w:rStyle w:val="Cmarkslabel"/>
        </w:rPr>
        <w:t xml:space="preserve">5 </w:t>
      </w:r>
      <w:r w:rsidRPr="001B433F">
        <w:rPr>
          <w:rStyle w:val="Cmarkslabel"/>
        </w:rPr>
        <w:t>marks</w:t>
      </w:r>
      <w:r w:rsidR="00AB25F7" w:rsidRPr="00AB25F7">
        <w:tab/>
      </w:r>
      <w:r w:rsidR="004B4A9F">
        <w:t>[6.</w:t>
      </w:r>
      <w:r w:rsidR="008F67A7">
        <w:t>2</w:t>
      </w:r>
      <w:r>
        <w:t>]</w:t>
      </w:r>
    </w:p>
    <w:p w14:paraId="6884ED60" w14:textId="4796F0EB" w:rsidR="00EC0158" w:rsidRPr="00133332" w:rsidRDefault="00EC0158" w:rsidP="008F67A7">
      <w:pPr>
        <w:pStyle w:val="Pquestiontextpartsa"/>
      </w:pPr>
      <w:r w:rsidRPr="00B40E44">
        <w:rPr>
          <w:rStyle w:val="Cquestionpartlabelbold"/>
        </w:rPr>
        <w:t>(a)</w:t>
      </w:r>
      <w:r w:rsidR="00AB25F7" w:rsidRPr="00AB25F7">
        <w:tab/>
      </w:r>
      <w:r w:rsidRPr="00133332">
        <w:t xml:space="preserve">Lines with a </w:t>
      </w:r>
      <w:r w:rsidRPr="00AB25F7">
        <w:rPr>
          <w:rStyle w:val="Cmathsexpressions"/>
          <w:i/>
          <w:iCs/>
        </w:rPr>
        <w:t>positive</w:t>
      </w:r>
      <w:r w:rsidRPr="00133332">
        <w:t xml:space="preserve"> gradient </w:t>
      </w:r>
      <w:r w:rsidRPr="00AB25F7">
        <w:rPr>
          <w:rStyle w:val="Cmathsexpressions"/>
          <w:i/>
          <w:iCs/>
        </w:rPr>
        <w:t>slope</w:t>
      </w:r>
      <w:r w:rsidRPr="00133332">
        <w:t xml:space="preserve"> up to the right and lines with a </w:t>
      </w:r>
      <w:r w:rsidRPr="00AB25F7">
        <w:rPr>
          <w:rStyle w:val="Cmathsexpressions"/>
          <w:i/>
          <w:iCs/>
        </w:rPr>
        <w:t>negative</w:t>
      </w:r>
      <w:r w:rsidRPr="00133332">
        <w:t xml:space="preserve"> gradient </w:t>
      </w:r>
      <w:r w:rsidRPr="00AB25F7">
        <w:rPr>
          <w:rStyle w:val="Cmathsexpressions"/>
          <w:i/>
          <w:iCs/>
        </w:rPr>
        <w:t>slope</w:t>
      </w:r>
      <w:r w:rsidRPr="00133332">
        <w:t xml:space="preserve"> up to the </w:t>
      </w:r>
      <w:r w:rsidRPr="00AB25F7">
        <w:rPr>
          <w:rStyle w:val="Cmathsexpressions"/>
          <w:i/>
          <w:iCs/>
        </w:rPr>
        <w:t>left</w:t>
      </w:r>
      <w:r w:rsidRPr="00133332">
        <w:t xml:space="preserve">. </w:t>
      </w:r>
    </w:p>
    <w:p w14:paraId="5DB38664" w14:textId="504842DF" w:rsidR="00BF0D54" w:rsidRDefault="000E67C1" w:rsidP="008F67A7">
      <w:pPr>
        <w:pStyle w:val="Pquestiontextpartsa"/>
      </w:pPr>
      <w:r w:rsidRPr="000E67C1">
        <w:rPr>
          <w:rStyle w:val="Cquestionpartlabelbold"/>
        </w:rPr>
        <w:t>(b)</w:t>
      </w:r>
      <w:r w:rsidR="00AB25F7" w:rsidRPr="00AB25F7">
        <w:tab/>
      </w:r>
      <w:r w:rsidR="00BF0D54" w:rsidRPr="00133332">
        <w:t xml:space="preserve">The </w:t>
      </w:r>
      <w:r w:rsidR="00BF0D54" w:rsidRPr="00B40E44">
        <w:rPr>
          <w:rStyle w:val="Cmathsexpressions"/>
          <w:i/>
          <w:iCs/>
        </w:rPr>
        <w:t>x</w:t>
      </w:r>
      <w:r w:rsidR="00BF0D54" w:rsidRPr="00133332">
        <w:t xml:space="preserve">-intercept is where a line crosses the </w:t>
      </w:r>
      <w:r w:rsidR="00BF0D54" w:rsidRPr="00AB25F7">
        <w:rPr>
          <w:rStyle w:val="Cmathsexpressions"/>
          <w:i/>
          <w:iCs/>
        </w:rPr>
        <w:t>x-axis</w:t>
      </w:r>
      <w:r w:rsidR="00BF0D54" w:rsidRPr="00133332">
        <w:t xml:space="preserve"> and the </w:t>
      </w:r>
      <w:r w:rsidR="00BF0D54" w:rsidRPr="00AB25F7">
        <w:rPr>
          <w:rStyle w:val="Cmathsexpressions"/>
          <w:i/>
          <w:iCs/>
        </w:rPr>
        <w:t>y-intercept</w:t>
      </w:r>
      <w:r w:rsidR="00BF0D54" w:rsidRPr="00133332">
        <w:t xml:space="preserve"> is where a line crosses the </w:t>
      </w:r>
      <w:r w:rsidR="00BF0D54" w:rsidRPr="00B40E44">
        <w:rPr>
          <w:rStyle w:val="Cmathsexpressions"/>
          <w:i/>
          <w:iCs/>
        </w:rPr>
        <w:t>y</w:t>
      </w:r>
      <w:r w:rsidR="00BF0D54" w:rsidRPr="00133332">
        <w:t>-axis.</w:t>
      </w:r>
    </w:p>
    <w:p w14:paraId="4E937017" w14:textId="76FA74D7" w:rsidR="00EC0158" w:rsidRPr="00133332" w:rsidRDefault="00BF0D54" w:rsidP="008F67A7">
      <w:pPr>
        <w:pStyle w:val="Pquestiontextpartsa"/>
      </w:pPr>
      <w:r w:rsidRPr="000E67C1">
        <w:rPr>
          <w:rStyle w:val="Cquestionpartlabelbold"/>
        </w:rPr>
        <w:t>(c)</w:t>
      </w:r>
      <w:r w:rsidR="00AB25F7" w:rsidRPr="00AB25F7">
        <w:tab/>
      </w:r>
      <w:r w:rsidR="00EC0158" w:rsidRPr="00133332">
        <w:t xml:space="preserve">The </w:t>
      </w:r>
      <w:r w:rsidR="00EC0158" w:rsidRPr="00AB25F7">
        <w:rPr>
          <w:rStyle w:val="Cmathsexpressions"/>
          <w:i/>
          <w:iCs/>
        </w:rPr>
        <w:t>gradient</w:t>
      </w:r>
      <w:r w:rsidR="00EC0158" w:rsidRPr="00133332">
        <w:t xml:space="preserve"> of a line is a measure of its steepness.</w:t>
      </w:r>
    </w:p>
    <w:p w14:paraId="3CC8278C" w14:textId="0EAC199F" w:rsidR="00EC0158" w:rsidRPr="00133332" w:rsidRDefault="00EC0158" w:rsidP="008F67A7">
      <w:pPr>
        <w:pStyle w:val="Pquestiontextpartsa"/>
      </w:pPr>
      <w:r w:rsidRPr="00B40E44">
        <w:rPr>
          <w:rStyle w:val="Cquestionpartlabelbold"/>
        </w:rPr>
        <w:t>(</w:t>
      </w:r>
      <w:r w:rsidR="00BF0D54">
        <w:rPr>
          <w:rStyle w:val="Cquestionpartlabelbold"/>
        </w:rPr>
        <w:t>d</w:t>
      </w:r>
      <w:r w:rsidRPr="00B40E44">
        <w:rPr>
          <w:rStyle w:val="Cquestionpartlabelbold"/>
        </w:rPr>
        <w:t>)</w:t>
      </w:r>
      <w:r w:rsidR="00AB25F7" w:rsidRPr="00AB25F7">
        <w:tab/>
      </w:r>
      <w:r w:rsidRPr="00133332">
        <w:t xml:space="preserve">When points on a graph make a </w:t>
      </w:r>
      <w:r w:rsidRPr="00AB25F7">
        <w:rPr>
          <w:rStyle w:val="Cmathsexpressions"/>
          <w:i/>
          <w:iCs/>
        </w:rPr>
        <w:t>straight line</w:t>
      </w:r>
      <w:r w:rsidRPr="00133332">
        <w:t xml:space="preserve"> then the relationship between the variables is </w:t>
      </w:r>
      <w:r w:rsidRPr="00AB25F7">
        <w:rPr>
          <w:rStyle w:val="Cmathsexpressions"/>
          <w:i/>
          <w:iCs/>
        </w:rPr>
        <w:t>linear</w:t>
      </w:r>
      <w:r w:rsidRPr="00133332">
        <w:t>.</w:t>
      </w:r>
    </w:p>
    <w:p w14:paraId="1C2F47BD" w14:textId="20A8AE6D" w:rsidR="00BF0D54" w:rsidRPr="00133332" w:rsidRDefault="00BF0D54" w:rsidP="00BF0D54">
      <w:pPr>
        <w:pStyle w:val="Pquestiontextpartsa"/>
      </w:pPr>
      <w:r w:rsidRPr="000E67C1">
        <w:rPr>
          <w:rStyle w:val="Cquestionpartlabelbold"/>
        </w:rPr>
        <w:t>(</w:t>
      </w:r>
      <w:r>
        <w:rPr>
          <w:rStyle w:val="Cquestionpartlabelbold"/>
        </w:rPr>
        <w:t>e</w:t>
      </w:r>
      <w:r w:rsidRPr="000E67C1">
        <w:rPr>
          <w:rStyle w:val="Cquestionpartlabelbold"/>
        </w:rPr>
        <w:t>)</w:t>
      </w:r>
      <w:r w:rsidR="00AB25F7" w:rsidRPr="00AB25F7">
        <w:tab/>
      </w:r>
      <w:r w:rsidRPr="00133332">
        <w:t xml:space="preserve">The point (0, 0) is the </w:t>
      </w:r>
      <w:r w:rsidRPr="00AB25F7">
        <w:rPr>
          <w:rStyle w:val="Cmathsexpressions"/>
          <w:i/>
          <w:iCs/>
        </w:rPr>
        <w:t>origin</w:t>
      </w:r>
      <w:r w:rsidRPr="00133332">
        <w:t xml:space="preserve"> of the </w:t>
      </w:r>
      <w:r w:rsidRPr="00AB25F7">
        <w:rPr>
          <w:rStyle w:val="Cmathsexpressions"/>
          <w:i/>
          <w:iCs/>
        </w:rPr>
        <w:t>Cartesian</w:t>
      </w:r>
      <w:r w:rsidRPr="00133332">
        <w:t xml:space="preserve"> plane.</w:t>
      </w:r>
    </w:p>
    <w:p w14:paraId="42A11166" w14:textId="49B757D6" w:rsidR="00E8096B" w:rsidRDefault="00E8096B" w:rsidP="00E8096B">
      <w:pPr>
        <w:pStyle w:val="Pquestionheadingsx"/>
      </w:pPr>
      <w:r>
        <w:t>Question 14</w:t>
      </w:r>
      <w:r w:rsidR="00AB25F7" w:rsidRPr="00AB25F7">
        <w:tab/>
      </w:r>
      <w:r w:rsidR="00A0612F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>
        <w:t>2]</w:t>
      </w:r>
    </w:p>
    <w:p w14:paraId="3CBD1B1D" w14:textId="77777777" w:rsidR="00BF0D54" w:rsidRPr="00D01814" w:rsidRDefault="00BF0D54" w:rsidP="00BF0D54">
      <w:pPr>
        <w:pStyle w:val="Pquestiontextmainstem"/>
      </w:pPr>
      <w:r w:rsidRPr="00D01814">
        <w:t xml:space="preserve">Horizontal line is </w:t>
      </w:r>
      <w:r w:rsidRPr="00AB25F7">
        <w:rPr>
          <w:rStyle w:val="Cmathsexpressions"/>
          <w:i/>
          <w:iCs/>
        </w:rPr>
        <w:t>y</w:t>
      </w:r>
      <w:r w:rsidRPr="00D01814">
        <w:t xml:space="preserve"> = -7</w:t>
      </w:r>
    </w:p>
    <w:p w14:paraId="3DC5EF51" w14:textId="77777777" w:rsidR="00BF0D54" w:rsidRDefault="00BF0D54" w:rsidP="00BF0D54">
      <w:pPr>
        <w:pStyle w:val="Pquestiontextmainstem"/>
      </w:pPr>
      <w:r w:rsidRPr="00D01814">
        <w:t xml:space="preserve">Vertical line is </w:t>
      </w:r>
      <w:r w:rsidRPr="00AB25F7">
        <w:rPr>
          <w:rStyle w:val="Cmathsexpressions"/>
          <w:i/>
          <w:iCs/>
        </w:rPr>
        <w:t>x</w:t>
      </w:r>
      <w:r w:rsidRPr="00D01814">
        <w:t xml:space="preserve"> = 5</w:t>
      </w:r>
    </w:p>
    <w:p w14:paraId="3825415C" w14:textId="68BF3449" w:rsidR="00E8096B" w:rsidRDefault="00E8096B" w:rsidP="00E8096B">
      <w:pPr>
        <w:pStyle w:val="Pquestionheadingsx"/>
      </w:pPr>
      <w:r>
        <w:t>Question 15</w:t>
      </w:r>
      <w:r w:rsidR="00AB25F7" w:rsidRPr="00AB25F7">
        <w:tab/>
      </w:r>
      <w:r w:rsidR="00A0612F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A0612F">
        <w:t>1</w:t>
      </w:r>
      <w:r>
        <w:t>]</w:t>
      </w:r>
    </w:p>
    <w:p w14:paraId="6D9E4565" w14:textId="67336ED7" w:rsidR="00BF0D54" w:rsidRPr="00D01814" w:rsidRDefault="00AB25F7" w:rsidP="00BF0D54">
      <w:pPr>
        <w:pStyle w:val="Pquestiontextpartsa"/>
      </w:pPr>
      <w:r>
        <w:rPr>
          <w:rStyle w:val="Cquestionpartlabelbold"/>
        </w:rPr>
        <w:t>(</w:t>
      </w:r>
      <w:r w:rsidR="00BF0D54" w:rsidRPr="00AB25F7">
        <w:rPr>
          <w:rStyle w:val="Cquestionpartlabelbold"/>
        </w:rPr>
        <w:t>a)</w:t>
      </w:r>
      <w:r>
        <w:tab/>
      </w:r>
      <w:r w:rsidR="00BF0D54" w:rsidRPr="00D01814">
        <w:t>Arm span and hand span (the axis labels)</w:t>
      </w:r>
    </w:p>
    <w:p w14:paraId="6BD91FD0" w14:textId="42873D35" w:rsidR="00BF0D54" w:rsidRPr="00D01814" w:rsidRDefault="00AB25F7" w:rsidP="00BF0D54">
      <w:pPr>
        <w:pStyle w:val="Pquestiontextpartsa"/>
      </w:pPr>
      <w:r w:rsidRPr="00AB25F7">
        <w:rPr>
          <w:rStyle w:val="Cquestionpartlabelbold"/>
        </w:rPr>
        <w:t>(b)</w:t>
      </w:r>
      <w:r w:rsidRPr="00AB25F7">
        <w:tab/>
      </w:r>
      <w:r w:rsidR="00BF0D54" w:rsidRPr="00D01814">
        <w:t>Paul (</w:t>
      </w:r>
      <w:r>
        <w:t>t</w:t>
      </w:r>
      <w:r w:rsidR="00BF0D54" w:rsidRPr="00D01814">
        <w:t>he lowest point on the graph)</w:t>
      </w:r>
    </w:p>
    <w:p w14:paraId="03A64C9A" w14:textId="1F17ACF8" w:rsidR="00BF0D54" w:rsidRDefault="00AB25F7" w:rsidP="00BF0D54">
      <w:pPr>
        <w:pStyle w:val="Pquestiontextpartsa"/>
      </w:pPr>
      <w:r w:rsidRPr="00AB25F7">
        <w:rPr>
          <w:rStyle w:val="Cquestionpartlabelbold"/>
        </w:rPr>
        <w:t>(c)</w:t>
      </w:r>
      <w:r w:rsidRPr="00AB25F7">
        <w:tab/>
      </w:r>
      <w:r w:rsidR="00BF0D54" w:rsidRPr="00D01814">
        <w:t>Tracey (</w:t>
      </w:r>
      <w:r>
        <w:t>t</w:t>
      </w:r>
      <w:r w:rsidR="00BF0D54" w:rsidRPr="00D01814">
        <w:t>he point furthest to the right on the graph)</w:t>
      </w:r>
    </w:p>
    <w:p w14:paraId="08492EF5" w14:textId="33DC106F" w:rsidR="00E8096B" w:rsidRDefault="00E8096B" w:rsidP="00E8096B">
      <w:pPr>
        <w:pStyle w:val="Pquestionheadingsx"/>
      </w:pPr>
      <w:r>
        <w:t>Question 16</w:t>
      </w:r>
      <w:r w:rsidR="00AB25F7" w:rsidRPr="00AB25F7">
        <w:tab/>
      </w:r>
      <w:r w:rsidR="00A0612F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F67A7">
        <w:t>1</w:t>
      </w:r>
      <w:r>
        <w:t>]</w:t>
      </w:r>
    </w:p>
    <w:p w14:paraId="611248A7" w14:textId="2FDFC903" w:rsidR="00BF0D54" w:rsidRPr="00D01814" w:rsidRDefault="00AB25F7" w:rsidP="00BF0D54">
      <w:pPr>
        <w:pStyle w:val="Pquestiontextpartsa"/>
      </w:pPr>
      <w:r w:rsidRPr="00AB25F7">
        <w:rPr>
          <w:rStyle w:val="Cquestionpartlabelbold"/>
        </w:rPr>
        <w:t>(a)</w:t>
      </w:r>
      <w:r w:rsidRPr="00AB25F7">
        <w:tab/>
      </w:r>
      <w:r w:rsidR="00BF0D54" w:rsidRPr="00AB25F7">
        <w:rPr>
          <w:rStyle w:val="Cmathsexpressions"/>
          <w:i/>
          <w:iCs/>
        </w:rPr>
        <w:t>D</w:t>
      </w:r>
      <w:r w:rsidR="00BF0D54" w:rsidRPr="00D01814">
        <w:t>. Horizontal lines show no movement.</w:t>
      </w:r>
    </w:p>
    <w:p w14:paraId="157A1A7E" w14:textId="2B0E242A" w:rsidR="00BF0D54" w:rsidRDefault="00AB25F7" w:rsidP="00BF0D54">
      <w:pPr>
        <w:pStyle w:val="Pquestiontextpartsa"/>
      </w:pPr>
      <w:r w:rsidRPr="00AB25F7">
        <w:rPr>
          <w:rStyle w:val="Cquestionpartlabelbold"/>
        </w:rPr>
        <w:lastRenderedPageBreak/>
        <w:t>(b)</w:t>
      </w:r>
      <w:r w:rsidRPr="00AB25F7">
        <w:tab/>
      </w:r>
      <w:r w:rsidR="00BF0D54" w:rsidRPr="00AB25F7">
        <w:rPr>
          <w:rStyle w:val="Cmathsexpressions"/>
          <w:i/>
          <w:iCs/>
        </w:rPr>
        <w:t>C</w:t>
      </w:r>
      <w:r w:rsidR="00BF0D54" w:rsidRPr="00D01814">
        <w:t>. Steeper lines show faster speeds.</w:t>
      </w:r>
    </w:p>
    <w:p w14:paraId="7A9B19E2" w14:textId="70A228C7" w:rsidR="00E8096B" w:rsidRDefault="00E8096B" w:rsidP="00E8096B">
      <w:pPr>
        <w:pStyle w:val="Pquestionheadingsx"/>
      </w:pPr>
      <w:r>
        <w:t>Question 17</w:t>
      </w:r>
      <w:r w:rsidR="00AB25F7" w:rsidRPr="00AB25F7">
        <w:tab/>
      </w:r>
      <w:r w:rsidR="008F67A7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A0612F">
        <w:t>2</w:t>
      </w:r>
      <w:r>
        <w:t>]</w:t>
      </w:r>
    </w:p>
    <w:tbl>
      <w:tblPr>
        <w:tblW w:w="41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483"/>
        <w:gridCol w:w="483"/>
        <w:gridCol w:w="483"/>
        <w:gridCol w:w="483"/>
        <w:gridCol w:w="483"/>
        <w:gridCol w:w="416"/>
        <w:gridCol w:w="416"/>
      </w:tblGrid>
      <w:tr w:rsidR="00BF0D54" w:rsidRPr="00D01814" w14:paraId="5F0F54E3" w14:textId="77777777" w:rsidTr="000E51AA">
        <w:trPr>
          <w:trHeight w:val="454"/>
        </w:trPr>
        <w:tc>
          <w:tcPr>
            <w:tcW w:w="925" w:type="dxa"/>
            <w:vAlign w:val="center"/>
          </w:tcPr>
          <w:p w14:paraId="3823D3FC" w14:textId="77777777" w:rsidR="00BF0D54" w:rsidRPr="00AB25F7" w:rsidRDefault="00BF0D54" w:rsidP="000E51AA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AB25F7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483" w:type="dxa"/>
            <w:vAlign w:val="center"/>
          </w:tcPr>
          <w:p w14:paraId="51884D00" w14:textId="77777777" w:rsidR="00BF0D54" w:rsidRPr="00D01814" w:rsidRDefault="00BF0D54" w:rsidP="00AB25F7">
            <w:pPr>
              <w:pStyle w:val="Ptabletext"/>
            </w:pPr>
            <w:r w:rsidRPr="00D01814">
              <w:t>-3</w:t>
            </w:r>
          </w:p>
        </w:tc>
        <w:tc>
          <w:tcPr>
            <w:tcW w:w="483" w:type="dxa"/>
            <w:vAlign w:val="center"/>
          </w:tcPr>
          <w:p w14:paraId="74FEECC3" w14:textId="77777777" w:rsidR="00BF0D54" w:rsidRPr="00D01814" w:rsidRDefault="00BF0D54" w:rsidP="00AB25F7">
            <w:pPr>
              <w:pStyle w:val="Ptabletext"/>
            </w:pPr>
            <w:r w:rsidRPr="00D01814">
              <w:t>-2</w:t>
            </w:r>
          </w:p>
        </w:tc>
        <w:tc>
          <w:tcPr>
            <w:tcW w:w="483" w:type="dxa"/>
            <w:vAlign w:val="center"/>
          </w:tcPr>
          <w:p w14:paraId="72CDE707" w14:textId="77777777" w:rsidR="00BF0D54" w:rsidRPr="00D01814" w:rsidRDefault="00BF0D54" w:rsidP="00AB25F7">
            <w:pPr>
              <w:pStyle w:val="Ptabletext"/>
            </w:pPr>
            <w:r w:rsidRPr="00D01814">
              <w:t>-1</w:t>
            </w:r>
          </w:p>
        </w:tc>
        <w:tc>
          <w:tcPr>
            <w:tcW w:w="483" w:type="dxa"/>
            <w:vAlign w:val="center"/>
          </w:tcPr>
          <w:p w14:paraId="6024F0DA" w14:textId="77777777" w:rsidR="00BF0D54" w:rsidRPr="00D01814" w:rsidRDefault="00BF0D54" w:rsidP="00AB25F7">
            <w:pPr>
              <w:pStyle w:val="Ptabletext"/>
            </w:pPr>
            <w:r w:rsidRPr="00D01814">
              <w:t>0</w:t>
            </w:r>
          </w:p>
        </w:tc>
        <w:tc>
          <w:tcPr>
            <w:tcW w:w="483" w:type="dxa"/>
            <w:vAlign w:val="center"/>
          </w:tcPr>
          <w:p w14:paraId="0438B809" w14:textId="77777777" w:rsidR="00BF0D54" w:rsidRPr="00D01814" w:rsidRDefault="00BF0D54" w:rsidP="00AB25F7">
            <w:pPr>
              <w:pStyle w:val="Ptabletext"/>
            </w:pPr>
            <w:r w:rsidRPr="00D01814">
              <w:t>1</w:t>
            </w:r>
          </w:p>
        </w:tc>
        <w:tc>
          <w:tcPr>
            <w:tcW w:w="416" w:type="dxa"/>
            <w:vAlign w:val="center"/>
          </w:tcPr>
          <w:p w14:paraId="0EF8E6C6" w14:textId="77777777" w:rsidR="00BF0D54" w:rsidRPr="00D01814" w:rsidRDefault="00BF0D54" w:rsidP="00AB25F7">
            <w:pPr>
              <w:pStyle w:val="Ptabletext"/>
            </w:pPr>
            <w:r w:rsidRPr="00D01814">
              <w:t>2</w:t>
            </w:r>
          </w:p>
        </w:tc>
        <w:tc>
          <w:tcPr>
            <w:tcW w:w="416" w:type="dxa"/>
            <w:vAlign w:val="center"/>
          </w:tcPr>
          <w:p w14:paraId="7DB9E190" w14:textId="77777777" w:rsidR="00BF0D54" w:rsidRPr="00D01814" w:rsidRDefault="00BF0D54" w:rsidP="00AB25F7">
            <w:pPr>
              <w:pStyle w:val="Ptabletext"/>
            </w:pPr>
            <w:r w:rsidRPr="00D01814">
              <w:t>3</w:t>
            </w:r>
          </w:p>
        </w:tc>
      </w:tr>
      <w:tr w:rsidR="00BF0D54" w:rsidRPr="00D01814" w14:paraId="064E7387" w14:textId="77777777" w:rsidTr="000E51AA">
        <w:trPr>
          <w:trHeight w:val="454"/>
        </w:trPr>
        <w:tc>
          <w:tcPr>
            <w:tcW w:w="925" w:type="dxa"/>
            <w:vAlign w:val="center"/>
          </w:tcPr>
          <w:p w14:paraId="6A3860CE" w14:textId="77777777" w:rsidR="00BF0D54" w:rsidRPr="00AB25F7" w:rsidRDefault="00BF0D54" w:rsidP="000E51AA">
            <w:pPr>
              <w:tabs>
                <w:tab w:val="left" w:pos="2160"/>
                <w:tab w:val="left" w:pos="4320"/>
                <w:tab w:val="left" w:pos="6480"/>
              </w:tabs>
              <w:jc w:val="center"/>
              <w:rPr>
                <w:rStyle w:val="Cmathsexpressions"/>
                <w:i/>
                <w:iCs/>
              </w:rPr>
            </w:pPr>
            <w:r w:rsidRPr="00AB25F7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483" w:type="dxa"/>
            <w:vAlign w:val="center"/>
          </w:tcPr>
          <w:p w14:paraId="0FE69E99" w14:textId="77777777" w:rsidR="00BF0D54" w:rsidRPr="00D01814" w:rsidRDefault="00BF0D54" w:rsidP="00AB25F7">
            <w:pPr>
              <w:pStyle w:val="Ptabletext"/>
            </w:pPr>
            <w:r w:rsidRPr="00D01814">
              <w:t>-9</w:t>
            </w:r>
          </w:p>
        </w:tc>
        <w:tc>
          <w:tcPr>
            <w:tcW w:w="483" w:type="dxa"/>
            <w:vAlign w:val="center"/>
          </w:tcPr>
          <w:p w14:paraId="1D5F0C4E" w14:textId="77777777" w:rsidR="00BF0D54" w:rsidRPr="00D01814" w:rsidRDefault="00BF0D54" w:rsidP="00AB25F7">
            <w:pPr>
              <w:pStyle w:val="Ptabletext"/>
            </w:pPr>
            <w:r w:rsidRPr="00D01814">
              <w:t>-7</w:t>
            </w:r>
          </w:p>
        </w:tc>
        <w:tc>
          <w:tcPr>
            <w:tcW w:w="483" w:type="dxa"/>
            <w:vAlign w:val="center"/>
          </w:tcPr>
          <w:p w14:paraId="6267D311" w14:textId="77777777" w:rsidR="00BF0D54" w:rsidRPr="00D01814" w:rsidRDefault="00BF0D54" w:rsidP="00AB25F7">
            <w:pPr>
              <w:pStyle w:val="Ptabletext"/>
            </w:pPr>
            <w:r w:rsidRPr="00D01814">
              <w:t>-5</w:t>
            </w:r>
          </w:p>
        </w:tc>
        <w:tc>
          <w:tcPr>
            <w:tcW w:w="483" w:type="dxa"/>
            <w:vAlign w:val="center"/>
          </w:tcPr>
          <w:p w14:paraId="44191EFF" w14:textId="77777777" w:rsidR="00BF0D54" w:rsidRPr="00D01814" w:rsidRDefault="00BF0D54" w:rsidP="00AB25F7">
            <w:pPr>
              <w:pStyle w:val="Ptabletext"/>
            </w:pPr>
            <w:r w:rsidRPr="00D01814">
              <w:t>-3</w:t>
            </w:r>
          </w:p>
        </w:tc>
        <w:tc>
          <w:tcPr>
            <w:tcW w:w="483" w:type="dxa"/>
            <w:vAlign w:val="center"/>
          </w:tcPr>
          <w:p w14:paraId="12C70517" w14:textId="77777777" w:rsidR="00BF0D54" w:rsidRPr="00D01814" w:rsidRDefault="00BF0D54" w:rsidP="00AB25F7">
            <w:pPr>
              <w:pStyle w:val="Ptabletext"/>
            </w:pPr>
            <w:r w:rsidRPr="00D01814">
              <w:t>-1</w:t>
            </w:r>
          </w:p>
        </w:tc>
        <w:tc>
          <w:tcPr>
            <w:tcW w:w="416" w:type="dxa"/>
            <w:vAlign w:val="center"/>
          </w:tcPr>
          <w:p w14:paraId="781AFEC5" w14:textId="77777777" w:rsidR="00BF0D54" w:rsidRPr="00D01814" w:rsidRDefault="00BF0D54" w:rsidP="00AB25F7">
            <w:pPr>
              <w:pStyle w:val="Ptabletext"/>
            </w:pPr>
            <w:r w:rsidRPr="00D01814">
              <w:t>1</w:t>
            </w:r>
          </w:p>
        </w:tc>
        <w:tc>
          <w:tcPr>
            <w:tcW w:w="416" w:type="dxa"/>
            <w:vAlign w:val="center"/>
          </w:tcPr>
          <w:p w14:paraId="3EACCD58" w14:textId="77777777" w:rsidR="00BF0D54" w:rsidRPr="00D01814" w:rsidRDefault="00BF0D54" w:rsidP="00AB25F7">
            <w:pPr>
              <w:pStyle w:val="Ptabletext"/>
            </w:pPr>
            <w:r w:rsidRPr="00D01814">
              <w:t>3</w:t>
            </w:r>
          </w:p>
        </w:tc>
      </w:tr>
    </w:tbl>
    <w:p w14:paraId="41546B8D" w14:textId="255A0666" w:rsidR="00E8096B" w:rsidRDefault="00E8096B" w:rsidP="00E8096B">
      <w:pPr>
        <w:pStyle w:val="Pquestionheadingsx"/>
      </w:pPr>
      <w:r>
        <w:t>Question 18</w:t>
      </w:r>
      <w:r w:rsidR="00AB25F7" w:rsidRPr="00AB25F7">
        <w:tab/>
      </w:r>
      <w:r w:rsidR="00A0612F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A0612F">
        <w:t>3</w:t>
      </w:r>
      <w:r>
        <w:t>]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566"/>
        <w:gridCol w:w="483"/>
        <w:gridCol w:w="566"/>
        <w:gridCol w:w="416"/>
        <w:gridCol w:w="566"/>
        <w:gridCol w:w="416"/>
        <w:gridCol w:w="566"/>
      </w:tblGrid>
      <w:tr w:rsidR="00BF0D54" w:rsidRPr="00133332" w14:paraId="39A01B77" w14:textId="77777777" w:rsidTr="000E51AA">
        <w:trPr>
          <w:trHeight w:val="454"/>
        </w:trPr>
        <w:tc>
          <w:tcPr>
            <w:tcW w:w="925" w:type="dxa"/>
            <w:vAlign w:val="center"/>
          </w:tcPr>
          <w:p w14:paraId="78F7F2F3" w14:textId="23843BA2" w:rsidR="00BF0D54" w:rsidRPr="00BF0D54" w:rsidRDefault="00BF0D54" w:rsidP="00BF0D54">
            <w:pPr>
              <w:pStyle w:val="Ptabletext"/>
              <w:rPr>
                <w:rStyle w:val="Cmathsexpressions"/>
                <w:i/>
                <w:iCs/>
              </w:rPr>
            </w:pPr>
            <w:r w:rsidRPr="00BF0D54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566" w:type="dxa"/>
            <w:vAlign w:val="center"/>
          </w:tcPr>
          <w:p w14:paraId="5B30456B" w14:textId="7D4D3E71" w:rsidR="00BF0D54" w:rsidRPr="00AB25F7" w:rsidRDefault="00BF0D54" w:rsidP="00AB25F7">
            <w:pPr>
              <w:pStyle w:val="Ptabletext"/>
            </w:pPr>
            <w:r w:rsidRPr="00AB25F7">
              <w:t>-3</w:t>
            </w:r>
          </w:p>
        </w:tc>
        <w:tc>
          <w:tcPr>
            <w:tcW w:w="483" w:type="dxa"/>
            <w:vAlign w:val="center"/>
          </w:tcPr>
          <w:p w14:paraId="65E3FE7F" w14:textId="0F60A16F" w:rsidR="00BF0D54" w:rsidRPr="00AB25F7" w:rsidRDefault="00BF0D54" w:rsidP="00AB25F7">
            <w:pPr>
              <w:pStyle w:val="Ptabletext"/>
            </w:pPr>
            <w:r w:rsidRPr="00AB25F7">
              <w:t>-2</w:t>
            </w:r>
          </w:p>
        </w:tc>
        <w:tc>
          <w:tcPr>
            <w:tcW w:w="566" w:type="dxa"/>
            <w:vAlign w:val="center"/>
          </w:tcPr>
          <w:p w14:paraId="76A74C2A" w14:textId="5A2F5CFE" w:rsidR="00BF0D54" w:rsidRPr="00AB25F7" w:rsidRDefault="00BF0D54" w:rsidP="00AB25F7">
            <w:pPr>
              <w:pStyle w:val="Ptabletext"/>
            </w:pPr>
            <w:r w:rsidRPr="00AB25F7">
              <w:t>-1</w:t>
            </w:r>
          </w:p>
        </w:tc>
        <w:tc>
          <w:tcPr>
            <w:tcW w:w="416" w:type="dxa"/>
            <w:vAlign w:val="center"/>
          </w:tcPr>
          <w:p w14:paraId="0B21D508" w14:textId="79C595E5" w:rsidR="00BF0D54" w:rsidRPr="00AB25F7" w:rsidRDefault="00BF0D54" w:rsidP="00AB25F7">
            <w:pPr>
              <w:pStyle w:val="Ptabletext"/>
            </w:pPr>
            <w:r w:rsidRPr="00AB25F7">
              <w:t>0</w:t>
            </w:r>
          </w:p>
        </w:tc>
        <w:tc>
          <w:tcPr>
            <w:tcW w:w="566" w:type="dxa"/>
            <w:vAlign w:val="center"/>
          </w:tcPr>
          <w:p w14:paraId="2BF64B6E" w14:textId="289D7132" w:rsidR="00BF0D54" w:rsidRPr="00AB25F7" w:rsidRDefault="00BF0D54" w:rsidP="00AB25F7">
            <w:pPr>
              <w:pStyle w:val="Ptabletext"/>
            </w:pPr>
            <w:r w:rsidRPr="00AB25F7">
              <w:t>1</w:t>
            </w:r>
          </w:p>
        </w:tc>
        <w:tc>
          <w:tcPr>
            <w:tcW w:w="416" w:type="dxa"/>
            <w:vAlign w:val="center"/>
          </w:tcPr>
          <w:p w14:paraId="22B8854B" w14:textId="6172783D" w:rsidR="00BF0D54" w:rsidRPr="00AB25F7" w:rsidRDefault="00BF0D54" w:rsidP="00AB25F7">
            <w:pPr>
              <w:pStyle w:val="Ptabletext"/>
            </w:pPr>
            <w:r w:rsidRPr="00AB25F7">
              <w:t>2</w:t>
            </w:r>
          </w:p>
        </w:tc>
        <w:tc>
          <w:tcPr>
            <w:tcW w:w="566" w:type="dxa"/>
            <w:vAlign w:val="center"/>
          </w:tcPr>
          <w:p w14:paraId="1BDE48EB" w14:textId="4458A29C" w:rsidR="00BF0D54" w:rsidRPr="00AB25F7" w:rsidRDefault="00BF0D54" w:rsidP="00AB25F7">
            <w:pPr>
              <w:pStyle w:val="Ptabletext"/>
            </w:pPr>
            <w:r w:rsidRPr="00AB25F7">
              <w:t>3</w:t>
            </w:r>
          </w:p>
        </w:tc>
      </w:tr>
      <w:tr w:rsidR="00BF0D54" w:rsidRPr="00133332" w14:paraId="3B483B4E" w14:textId="77777777" w:rsidTr="000E51AA">
        <w:trPr>
          <w:trHeight w:val="454"/>
        </w:trPr>
        <w:tc>
          <w:tcPr>
            <w:tcW w:w="925" w:type="dxa"/>
            <w:vAlign w:val="center"/>
          </w:tcPr>
          <w:p w14:paraId="4E4A71A1" w14:textId="4FE5ADF3" w:rsidR="00BF0D54" w:rsidRPr="00BF0D54" w:rsidRDefault="00BF0D54" w:rsidP="00BF0D54">
            <w:pPr>
              <w:pStyle w:val="Ptabletext"/>
              <w:rPr>
                <w:rStyle w:val="Cmathsexpressions"/>
                <w:i/>
                <w:iCs/>
              </w:rPr>
            </w:pPr>
            <w:r w:rsidRPr="00BF0D54">
              <w:rPr>
                <w:rStyle w:val="Cmathsexpressions"/>
                <w:i/>
                <w:iCs/>
              </w:rPr>
              <w:t>y</w:t>
            </w:r>
          </w:p>
        </w:tc>
        <w:tc>
          <w:tcPr>
            <w:tcW w:w="566" w:type="dxa"/>
            <w:vAlign w:val="center"/>
          </w:tcPr>
          <w:p w14:paraId="18F61FAF" w14:textId="2C9288C2" w:rsidR="00BF0D54" w:rsidRPr="00AB25F7" w:rsidRDefault="00BF0D54" w:rsidP="00AB25F7">
            <w:pPr>
              <w:pStyle w:val="Ptabletext"/>
            </w:pPr>
            <w:r w:rsidRPr="00AB25F7">
              <w:t>-9</w:t>
            </w:r>
          </w:p>
        </w:tc>
        <w:tc>
          <w:tcPr>
            <w:tcW w:w="483" w:type="dxa"/>
            <w:vAlign w:val="center"/>
          </w:tcPr>
          <w:p w14:paraId="352A2928" w14:textId="57F2F78B" w:rsidR="00BF0D54" w:rsidRPr="00AB25F7" w:rsidRDefault="00BF0D54" w:rsidP="00AB25F7">
            <w:pPr>
              <w:pStyle w:val="Ptabletext"/>
            </w:pPr>
            <w:r w:rsidRPr="00AB25F7">
              <w:t>-6</w:t>
            </w:r>
          </w:p>
        </w:tc>
        <w:tc>
          <w:tcPr>
            <w:tcW w:w="566" w:type="dxa"/>
            <w:vAlign w:val="center"/>
          </w:tcPr>
          <w:p w14:paraId="2D79C04B" w14:textId="314DEB9E" w:rsidR="00BF0D54" w:rsidRPr="00AB25F7" w:rsidRDefault="00BF0D54" w:rsidP="00AB25F7">
            <w:pPr>
              <w:pStyle w:val="Ptabletext"/>
            </w:pPr>
            <w:r w:rsidRPr="00AB25F7">
              <w:t>-3</w:t>
            </w:r>
          </w:p>
        </w:tc>
        <w:tc>
          <w:tcPr>
            <w:tcW w:w="416" w:type="dxa"/>
            <w:vAlign w:val="center"/>
          </w:tcPr>
          <w:p w14:paraId="32D2D224" w14:textId="725FA2DE" w:rsidR="00BF0D54" w:rsidRPr="00AB25F7" w:rsidRDefault="00BF0D54" w:rsidP="00AB25F7">
            <w:pPr>
              <w:pStyle w:val="Ptabletext"/>
            </w:pPr>
            <w:r w:rsidRPr="00AB25F7">
              <w:t>0</w:t>
            </w:r>
          </w:p>
        </w:tc>
        <w:tc>
          <w:tcPr>
            <w:tcW w:w="566" w:type="dxa"/>
            <w:vAlign w:val="center"/>
          </w:tcPr>
          <w:p w14:paraId="5CD48133" w14:textId="1D713234" w:rsidR="00BF0D54" w:rsidRPr="00AB25F7" w:rsidRDefault="00BF0D54" w:rsidP="00AB25F7">
            <w:pPr>
              <w:pStyle w:val="Ptabletext"/>
            </w:pPr>
            <w:r w:rsidRPr="00AB25F7">
              <w:t>3</w:t>
            </w:r>
          </w:p>
        </w:tc>
        <w:tc>
          <w:tcPr>
            <w:tcW w:w="416" w:type="dxa"/>
            <w:vAlign w:val="center"/>
          </w:tcPr>
          <w:p w14:paraId="5F6D5E5D" w14:textId="7EE797D2" w:rsidR="00BF0D54" w:rsidRPr="00AB25F7" w:rsidRDefault="00BF0D54" w:rsidP="00AB25F7">
            <w:pPr>
              <w:pStyle w:val="Ptabletext"/>
            </w:pPr>
            <w:r w:rsidRPr="00AB25F7">
              <w:t>6</w:t>
            </w:r>
          </w:p>
        </w:tc>
        <w:tc>
          <w:tcPr>
            <w:tcW w:w="566" w:type="dxa"/>
            <w:vAlign w:val="center"/>
          </w:tcPr>
          <w:p w14:paraId="01C9F1A7" w14:textId="58629D62" w:rsidR="00BF0D54" w:rsidRPr="00AB25F7" w:rsidRDefault="00BF0D54" w:rsidP="00AB25F7">
            <w:pPr>
              <w:pStyle w:val="Ptabletext"/>
            </w:pPr>
            <w:r w:rsidRPr="00AB25F7">
              <w:t>9</w:t>
            </w:r>
          </w:p>
        </w:tc>
      </w:tr>
    </w:tbl>
    <w:p w14:paraId="6FED7F59" w14:textId="77777777" w:rsidR="00AB25F7" w:rsidRPr="00AB25F7" w:rsidRDefault="00AB25F7" w:rsidP="00AB25F7">
      <w:pPr>
        <w:pStyle w:val="Pquestiontextmainstem"/>
        <w:rPr>
          <w:rStyle w:val="Cmathsexpressions"/>
          <w:i/>
          <w:iCs/>
        </w:rPr>
      </w:pPr>
      <w:r w:rsidRPr="00D01814">
        <w:t xml:space="preserve">So </w:t>
      </w:r>
      <w:r w:rsidRPr="00AB25F7">
        <w:rPr>
          <w:rStyle w:val="Cmathsexpressions"/>
          <w:i/>
          <w:iCs/>
        </w:rPr>
        <w:t>y</w:t>
      </w:r>
      <w:r w:rsidRPr="00D01814">
        <w:t xml:space="preserve"> = 3</w:t>
      </w:r>
      <w:r w:rsidRPr="00AB25F7">
        <w:rPr>
          <w:rStyle w:val="Cmathsexpressions"/>
          <w:i/>
          <w:iCs/>
        </w:rPr>
        <w:t>x</w:t>
      </w:r>
    </w:p>
    <w:p w14:paraId="5EAED291" w14:textId="608B4CAC" w:rsidR="00E8096B" w:rsidRDefault="00E8096B" w:rsidP="00E8096B">
      <w:pPr>
        <w:pStyle w:val="Pquestionheadingsx"/>
      </w:pPr>
      <w:r>
        <w:t>Question 19</w:t>
      </w:r>
      <w:r w:rsidR="00AB25F7" w:rsidRPr="00AB25F7">
        <w:tab/>
      </w:r>
      <w:r w:rsidR="00A0612F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F67A7">
        <w:t>3</w:t>
      </w:r>
      <w:r>
        <w:t>]</w:t>
      </w:r>
    </w:p>
    <w:p w14:paraId="096B287F" w14:textId="77777777" w:rsidR="00BF0D54" w:rsidRDefault="00F947B8" w:rsidP="00BF0D54">
      <w:pPr>
        <w:rPr>
          <w:b/>
          <w:sz w:val="20"/>
          <w:szCs w:val="20"/>
        </w:rPr>
      </w:pPr>
      <w:r>
        <w:rPr>
          <w:b/>
          <w:sz w:val="20"/>
          <w:szCs w:val="20"/>
        </w:rPr>
        <w:pict w14:anchorId="4E528C9D">
          <v:shape id="_x0000_i1029" type="#_x0000_t75" style="width:175.5pt;height:152.25pt">
            <v:imagedata r:id="rId15" o:title="PM8_SmB_6_04SSb"/>
          </v:shape>
        </w:pict>
      </w:r>
    </w:p>
    <w:p w14:paraId="6EFD4EC6" w14:textId="5425A05D" w:rsidR="00BF0D54" w:rsidRPr="00D01814" w:rsidRDefault="00AB25F7" w:rsidP="00BF0D54">
      <w:pPr>
        <w:pStyle w:val="Pquestiontextpartsa"/>
      </w:pPr>
      <w:r w:rsidRPr="00AB25F7">
        <w:rPr>
          <w:rStyle w:val="Cquestionpartlabelbold"/>
        </w:rPr>
        <w:t>(a)</w:t>
      </w:r>
      <w:r w:rsidRPr="00AB25F7">
        <w:tab/>
      </w:r>
      <w:r w:rsidR="00BF0D54" w:rsidRPr="00AB25F7">
        <w:rPr>
          <w:rStyle w:val="Cmathsexpressions"/>
          <w:i/>
          <w:iCs/>
        </w:rPr>
        <w:t>y</w:t>
      </w:r>
      <w:r w:rsidR="00BF0D54" w:rsidRPr="00D01814">
        <w:t>-intercept</w:t>
      </w:r>
      <w:r>
        <w:t xml:space="preserve"> </w:t>
      </w:r>
      <w:r w:rsidR="00BF0D54" w:rsidRPr="00D01814">
        <w:t xml:space="preserve">= 2, </w:t>
      </w:r>
      <w:r w:rsidR="00BF0D54" w:rsidRPr="00D01814">
        <w:rPr>
          <w:position w:val="-10"/>
          <w:lang w:val="fr-FR"/>
        </w:rPr>
        <w:object w:dxaOrig="1040" w:dyaOrig="320" w14:anchorId="4FE93215">
          <v:shape id="_x0000_i1030" type="#_x0000_t75" style="width:51.75pt;height:15.75pt" o:ole="">
            <v:imagedata r:id="rId16" o:title=""/>
          </v:shape>
          <o:OLEObject Type="Embed" ProgID="Equation.DSMT4" ShapeID="_x0000_i1030" DrawAspect="Content" ObjectID="_1538994550" r:id="rId17"/>
        </w:object>
      </w:r>
    </w:p>
    <w:p w14:paraId="06C3FC71" w14:textId="2657D130" w:rsidR="00BF0D54" w:rsidRDefault="00AB25F7" w:rsidP="00BF0D54">
      <w:pPr>
        <w:pStyle w:val="Pquestiontextpartsa"/>
      </w:pPr>
      <w:r w:rsidRPr="00AB25F7">
        <w:rPr>
          <w:rStyle w:val="Cquestionpartlabelbold"/>
        </w:rPr>
        <w:t>(b)</w:t>
      </w:r>
      <w:r w:rsidRPr="00AB25F7">
        <w:tab/>
      </w:r>
      <w:r w:rsidR="00BF0D54" w:rsidRPr="00AB25F7">
        <w:rPr>
          <w:rStyle w:val="Cmathsexpressions"/>
          <w:i/>
          <w:iCs/>
        </w:rPr>
        <w:t>y</w:t>
      </w:r>
      <w:r w:rsidR="00BF0D54" w:rsidRPr="00D01814">
        <w:t>-intercept</w:t>
      </w:r>
      <w:r>
        <w:t xml:space="preserve"> </w:t>
      </w:r>
      <w:r w:rsidR="00BF0D54" w:rsidRPr="00D01814">
        <w:t xml:space="preserve">= -0.5, </w:t>
      </w:r>
      <w:r w:rsidR="00BF0D54" w:rsidRPr="00D01814">
        <w:rPr>
          <w:position w:val="-10"/>
          <w:lang w:val="fr-FR"/>
        </w:rPr>
        <w:object w:dxaOrig="1380" w:dyaOrig="320" w14:anchorId="403341AC">
          <v:shape id="_x0000_i1031" type="#_x0000_t75" style="width:69pt;height:15.75pt" o:ole="">
            <v:imagedata r:id="rId18" o:title=""/>
          </v:shape>
          <o:OLEObject Type="Embed" ProgID="Equation.DSMT4" ShapeID="_x0000_i1031" DrawAspect="Content" ObjectID="_1538994551" r:id="rId19"/>
        </w:object>
      </w:r>
    </w:p>
    <w:p w14:paraId="73D0F66A" w14:textId="30C35A86" w:rsidR="00E8096B" w:rsidRDefault="00E8096B" w:rsidP="00E8096B">
      <w:pPr>
        <w:pStyle w:val="Pquestionheadingsx"/>
      </w:pPr>
      <w:r>
        <w:t>Question 20</w:t>
      </w:r>
      <w:r w:rsidR="00AB25F7" w:rsidRPr="00AB25F7">
        <w:tab/>
      </w:r>
      <w:r w:rsidR="00A31303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F67A7">
        <w:t>3</w:t>
      </w:r>
      <w:r>
        <w:t>]</w:t>
      </w:r>
    </w:p>
    <w:p w14:paraId="1A1A4232" w14:textId="464ADB1E" w:rsidR="00BF0D54" w:rsidRDefault="00AB25F7" w:rsidP="00BF0D54">
      <w:pPr>
        <w:pStyle w:val="Pquestiontextpartsa"/>
        <w:rPr>
          <w:lang w:val="fr-FR"/>
        </w:rPr>
      </w:pPr>
      <w:r w:rsidRPr="00AB25F7">
        <w:rPr>
          <w:rStyle w:val="Cquestionpartlabelbold"/>
        </w:rPr>
        <w:t>(a)</w:t>
      </w:r>
      <w:r w:rsidRPr="00AB25F7">
        <w:tab/>
      </w:r>
      <w:r w:rsidR="00BF0D54" w:rsidRPr="00D01814">
        <w:rPr>
          <w:position w:val="-10"/>
          <w:lang w:val="fr-FR"/>
        </w:rPr>
        <w:object w:dxaOrig="859" w:dyaOrig="320" w14:anchorId="2FC3E0F6">
          <v:shape id="_x0000_i1032" type="#_x0000_t75" style="width:42.75pt;height:15.75pt" o:ole="">
            <v:imagedata r:id="rId20" o:title=""/>
          </v:shape>
          <o:OLEObject Type="Embed" ProgID="Equation.DSMT4" ShapeID="_x0000_i1032" DrawAspect="Content" ObjectID="_1538994552" r:id="rId21"/>
        </w:object>
      </w:r>
      <w:r w:rsidRPr="00AB25F7">
        <w:tab/>
      </w:r>
      <w:r>
        <w:tab/>
      </w:r>
      <w:r>
        <w:tab/>
      </w:r>
      <w:r w:rsidRPr="00AB25F7">
        <w:rPr>
          <w:rStyle w:val="Cquestionpartlabelbold"/>
        </w:rPr>
        <w:t>(b)</w:t>
      </w:r>
      <w:r w:rsidRPr="00AB25F7">
        <w:tab/>
      </w:r>
      <w:r w:rsidR="00BF0D54" w:rsidRPr="00D01814">
        <w:rPr>
          <w:position w:val="-10"/>
          <w:lang w:val="fr-FR"/>
        </w:rPr>
        <w:object w:dxaOrig="980" w:dyaOrig="320" w14:anchorId="089A14BD">
          <v:shape id="_x0000_i1033" type="#_x0000_t75" style="width:48.75pt;height:15.75pt" o:ole="">
            <v:imagedata r:id="rId22" o:title=""/>
          </v:shape>
          <o:OLEObject Type="Embed" ProgID="Equation.DSMT4" ShapeID="_x0000_i1033" DrawAspect="Content" ObjectID="_1538994553" r:id="rId23"/>
        </w:object>
      </w:r>
    </w:p>
    <w:p w14:paraId="328A365F" w14:textId="01C6256D" w:rsidR="00E8096B" w:rsidRDefault="00E8096B" w:rsidP="00E8096B">
      <w:pPr>
        <w:pStyle w:val="Pquestionheadingsx"/>
      </w:pPr>
      <w:r>
        <w:t>Question 21</w:t>
      </w:r>
      <w:r w:rsidR="00AB25F7" w:rsidRPr="00AB25F7">
        <w:tab/>
      </w:r>
      <w:r w:rsidR="008F67A7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A31303">
        <w:t>2</w:t>
      </w:r>
      <w:r>
        <w:t>]</w:t>
      </w:r>
    </w:p>
    <w:p w14:paraId="7D27A41F" w14:textId="77777777" w:rsidR="00102559" w:rsidRPr="00AB25F7" w:rsidRDefault="00102559" w:rsidP="00102559">
      <w:pPr>
        <w:pStyle w:val="Pquestiontextmainstem"/>
      </w:pPr>
      <w:r w:rsidRPr="00AB25F7">
        <w:rPr>
          <w:rStyle w:val="Cmathsexpressions"/>
          <w:i/>
          <w:iCs/>
        </w:rPr>
        <w:t>x</w:t>
      </w:r>
      <w:r w:rsidRPr="00AB25F7">
        <w:t>-intercept = (</w:t>
      </w:r>
      <w:r w:rsidRPr="00D01814">
        <w:rPr>
          <w:position w:val="-24"/>
        </w:rPr>
        <w:object w:dxaOrig="220" w:dyaOrig="620" w14:anchorId="69C9C8C2">
          <v:shape id="_x0000_i1034" type="#_x0000_t75" style="width:11.25pt;height:30.75pt" o:ole="">
            <v:imagedata r:id="rId24" o:title=""/>
          </v:shape>
          <o:OLEObject Type="Embed" ProgID="Equation.DSMT4" ShapeID="_x0000_i1034" DrawAspect="Content" ObjectID="_1538994554" r:id="rId25"/>
        </w:object>
      </w:r>
      <w:r>
        <w:t>, 0)</w:t>
      </w:r>
    </w:p>
    <w:p w14:paraId="3C3B08C6" w14:textId="606216F2" w:rsidR="00BF0D54" w:rsidRDefault="00BF0D54" w:rsidP="00BF0D54">
      <w:pPr>
        <w:pStyle w:val="Pquestiontextmainstem"/>
      </w:pPr>
      <w:r w:rsidRPr="00AB25F7">
        <w:rPr>
          <w:rStyle w:val="Cmathsexpressions"/>
          <w:i/>
          <w:iCs/>
        </w:rPr>
        <w:t>y</w:t>
      </w:r>
      <w:r w:rsidRPr="00AB25F7">
        <w:t>-intercept = (0,</w:t>
      </w:r>
      <w:r w:rsidR="00AB25F7">
        <w:t xml:space="preserve"> </w:t>
      </w:r>
      <w:r w:rsidRPr="00D01814">
        <w:rPr>
          <w:position w:val="-24"/>
        </w:rPr>
        <w:object w:dxaOrig="240" w:dyaOrig="620" w14:anchorId="0984757F">
          <v:shape id="_x0000_i1035" type="#_x0000_t75" style="width:12pt;height:30.75pt" o:ole="">
            <v:imagedata r:id="rId26" o:title=""/>
          </v:shape>
          <o:OLEObject Type="Embed" ProgID="Equation.DSMT4" ShapeID="_x0000_i1035" DrawAspect="Content" ObjectID="_1538994555" r:id="rId27"/>
        </w:object>
      </w:r>
      <w:r>
        <w:t>)</w:t>
      </w:r>
    </w:p>
    <w:p w14:paraId="7B54A9B5" w14:textId="41DD9FC9" w:rsidR="00E8096B" w:rsidRDefault="00E8096B" w:rsidP="00E8096B">
      <w:pPr>
        <w:pStyle w:val="Pquestionheadingsx"/>
      </w:pPr>
      <w:r>
        <w:lastRenderedPageBreak/>
        <w:t>Question 22</w:t>
      </w:r>
      <w:r w:rsidR="00AB25F7" w:rsidRPr="00AB25F7">
        <w:tab/>
      </w:r>
      <w:r w:rsidR="00A31303">
        <w:rPr>
          <w:rStyle w:val="Cmarkslabel"/>
        </w:rPr>
        <w:t>3</w:t>
      </w:r>
      <w:r w:rsidRPr="001B433F">
        <w:rPr>
          <w:rStyle w:val="Cmarkslabel"/>
        </w:rPr>
        <w:t xml:space="preserve"> mark</w:t>
      </w:r>
      <w:r w:rsidR="00A31303">
        <w:rPr>
          <w:rStyle w:val="Cmarkslabel"/>
        </w:rPr>
        <w:t>s</w:t>
      </w:r>
      <w:r w:rsidR="00AB25F7" w:rsidRPr="00AB25F7">
        <w:tab/>
      </w:r>
      <w:r w:rsidR="004B4A9F">
        <w:t>[6.</w:t>
      </w:r>
      <w:r w:rsidR="008F67A7">
        <w:t>2</w:t>
      </w:r>
      <w:r>
        <w:t>]</w:t>
      </w:r>
    </w:p>
    <w:p w14:paraId="0A695DEE" w14:textId="7431885C" w:rsidR="00A31303" w:rsidRDefault="00F947B8" w:rsidP="00BF0D54">
      <w:pPr>
        <w:pStyle w:val="Pquestiontextmainstem"/>
        <w:rPr>
          <w:lang w:val="fr-FR"/>
        </w:rPr>
      </w:pPr>
      <w:r>
        <w:rPr>
          <w:highlight w:val="yellow"/>
          <w:lang w:val="fr-FR"/>
        </w:rPr>
        <w:pict w14:anchorId="3250815D">
          <v:shape id="_x0000_i1048" type="#_x0000_t75" style="width:170.25pt;height:170.25pt">
            <v:imagedata r:id="rId28" o:title="PM2e_08_EB_06_SATS_01" grayscale="t"/>
          </v:shape>
        </w:pict>
      </w:r>
    </w:p>
    <w:p w14:paraId="1581D225" w14:textId="6CB582D7" w:rsidR="00BF0D54" w:rsidRDefault="00A31303" w:rsidP="00BF0D54">
      <w:pPr>
        <w:pStyle w:val="Pquestiontextmainstem"/>
        <w:rPr>
          <w:lang w:val="fr-FR"/>
        </w:rPr>
      </w:pPr>
      <w:r>
        <w:rPr>
          <w:lang w:val="fr-FR"/>
        </w:rPr>
        <w:t xml:space="preserve">Point of intersection: </w:t>
      </w:r>
      <w:r w:rsidR="00BF0D54" w:rsidRPr="00D01814">
        <w:rPr>
          <w:lang w:val="fr-FR"/>
        </w:rPr>
        <w:t>(4,</w:t>
      </w:r>
      <w:r w:rsidR="00102559">
        <w:rPr>
          <w:lang w:val="fr-FR"/>
        </w:rPr>
        <w:t xml:space="preserve"> </w:t>
      </w:r>
      <w:r w:rsidR="00BF0D54" w:rsidRPr="00D01814">
        <w:rPr>
          <w:lang w:val="fr-FR"/>
        </w:rPr>
        <w:t>-2)</w:t>
      </w:r>
    </w:p>
    <w:p w14:paraId="79FF84BA" w14:textId="129683D9" w:rsidR="00E8096B" w:rsidRDefault="00E8096B" w:rsidP="00E8096B">
      <w:pPr>
        <w:pStyle w:val="Pquestionheadingsx"/>
      </w:pPr>
      <w:r>
        <w:t>Question 23</w:t>
      </w:r>
      <w:r w:rsidR="00AB25F7" w:rsidRPr="00AB25F7">
        <w:tab/>
      </w:r>
      <w:r w:rsidR="00A0612F"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 w:rsidR="00AB25F7" w:rsidRPr="00AB25F7">
        <w:tab/>
      </w:r>
      <w:r w:rsidR="004B4A9F">
        <w:t>[6.</w:t>
      </w:r>
      <w:r w:rsidR="00A0612F">
        <w:t>3</w:t>
      </w:r>
      <w:r>
        <w:t>]</w:t>
      </w:r>
    </w:p>
    <w:p w14:paraId="5A58AC06" w14:textId="7F3C3EC6" w:rsidR="00BF0D54" w:rsidRDefault="00102559" w:rsidP="00BF0D54">
      <w:pPr>
        <w:pStyle w:val="Pquestiontextmainstem"/>
      </w:pPr>
      <w:r>
        <w:t>Line has g</w:t>
      </w:r>
      <w:r w:rsidR="00BF0D54" w:rsidRPr="00D01814">
        <w:t xml:space="preserve">radient of zero </w:t>
      </w:r>
      <w:r>
        <w:t xml:space="preserve">and </w:t>
      </w:r>
      <w:r w:rsidR="00BF0D54" w:rsidRPr="00D01814">
        <w:t>pass</w:t>
      </w:r>
      <w:r>
        <w:t>es</w:t>
      </w:r>
      <w:r w:rsidR="00BF0D54" w:rsidRPr="00D01814">
        <w:t xml:space="preserve"> through (-5, 7</w:t>
      </w:r>
      <w:r>
        <w:t>).</w:t>
      </w:r>
      <w:r w:rsidR="00BF0D54" w:rsidRPr="00D01814">
        <w:t xml:space="preserve"> Rule: </w:t>
      </w:r>
      <w:r w:rsidR="00BF0D54" w:rsidRPr="00D01814">
        <w:rPr>
          <w:position w:val="-10"/>
        </w:rPr>
        <w:object w:dxaOrig="580" w:dyaOrig="320" w14:anchorId="20683F7F">
          <v:shape id="_x0000_i1036" type="#_x0000_t75" style="width:29.25pt;height:15.75pt" o:ole="">
            <v:imagedata r:id="rId29" o:title=""/>
          </v:shape>
          <o:OLEObject Type="Embed" ProgID="Equation.DSMT4" ShapeID="_x0000_i1036" DrawAspect="Content" ObjectID="_1538994556" r:id="rId30"/>
        </w:object>
      </w:r>
    </w:p>
    <w:p w14:paraId="5A93DD10" w14:textId="4E40D75F" w:rsidR="00E8096B" w:rsidRDefault="00E8096B" w:rsidP="00E8096B">
      <w:pPr>
        <w:pStyle w:val="Pquestionheadingsx"/>
      </w:pPr>
      <w:r>
        <w:t>Question 24</w:t>
      </w:r>
      <w:r w:rsidR="00AB25F7" w:rsidRPr="00AB25F7">
        <w:tab/>
      </w:r>
      <w:r w:rsidR="00A0612F"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 w:rsidR="00AB25F7" w:rsidRPr="00AB25F7">
        <w:tab/>
      </w:r>
      <w:r w:rsidR="004B4A9F">
        <w:t>[6.</w:t>
      </w:r>
      <w:r w:rsidR="008F67A7">
        <w:t>3</w:t>
      </w:r>
      <w:r>
        <w:t>]</w:t>
      </w:r>
    </w:p>
    <w:p w14:paraId="07158EED" w14:textId="77777777" w:rsidR="00BF0D54" w:rsidRDefault="00BF0D54" w:rsidP="00BF0D54">
      <w:pPr>
        <w:pStyle w:val="Pquestiontextmainstem"/>
      </w:pPr>
      <w:r w:rsidRPr="00D01814">
        <w:t xml:space="preserve">Vertical line through (3, -2). Rule: </w:t>
      </w:r>
      <w:r w:rsidRPr="00D01814">
        <w:rPr>
          <w:position w:val="-6"/>
        </w:rPr>
        <w:object w:dxaOrig="540" w:dyaOrig="279" w14:anchorId="3B9610F6">
          <v:shape id="_x0000_i1037" type="#_x0000_t75" style="width:27pt;height:14.25pt" o:ole="">
            <v:imagedata r:id="rId31" o:title=""/>
          </v:shape>
          <o:OLEObject Type="Embed" ProgID="Equation.DSMT4" ShapeID="_x0000_i1037" DrawAspect="Content" ObjectID="_1538994557" r:id="rId32"/>
        </w:object>
      </w:r>
    </w:p>
    <w:p w14:paraId="69DC6469" w14:textId="29EBAB6A" w:rsidR="008F67A7" w:rsidRDefault="008F67A7" w:rsidP="008F67A7">
      <w:pPr>
        <w:pStyle w:val="Psectionresults"/>
      </w:pPr>
      <w:r>
        <w:t xml:space="preserve">Short answer total marks:  </w:t>
      </w:r>
      <w:r w:rsidR="00183781">
        <w:t>3</w:t>
      </w:r>
      <w:r w:rsidR="00E878CC">
        <w:t>6</w:t>
      </w:r>
    </w:p>
    <w:p w14:paraId="4704F692" w14:textId="77777777" w:rsidR="008F67A7" w:rsidRDefault="008F67A7" w:rsidP="008F67A7">
      <w:pPr>
        <w:pStyle w:val="Psectionheading"/>
      </w:pPr>
      <w:r w:rsidRPr="00372314">
        <w:t>Extended answer section</w:t>
      </w:r>
    </w:p>
    <w:p w14:paraId="759494A3" w14:textId="53910246" w:rsidR="00E8096B" w:rsidRDefault="00E8096B" w:rsidP="003C7CBB">
      <w:pPr>
        <w:pStyle w:val="Pquestionheadingsx1stafterhead"/>
      </w:pPr>
      <w:r>
        <w:t>Question 25</w:t>
      </w:r>
      <w:r w:rsidR="00AB25F7" w:rsidRPr="00AB25F7">
        <w:tab/>
      </w:r>
      <w:r w:rsidR="008F67A7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F67A7">
        <w:t>1</w:t>
      </w:r>
      <w:r>
        <w:t>]</w:t>
      </w:r>
    </w:p>
    <w:p w14:paraId="079D9201" w14:textId="11A72B20" w:rsidR="003C7CBB" w:rsidRDefault="003C7CBB" w:rsidP="003C7CBB">
      <w:pPr>
        <w:pStyle w:val="Pquestiontextpartsa"/>
      </w:pPr>
      <w:r w:rsidRPr="003C7CBB">
        <w:rPr>
          <w:rStyle w:val="Cquestionpartlabelbold"/>
        </w:rPr>
        <w:t>(a)</w:t>
      </w:r>
      <w:r w:rsidR="00AB25F7" w:rsidRPr="00AB25F7"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998"/>
        <w:gridCol w:w="720"/>
        <w:gridCol w:w="810"/>
        <w:gridCol w:w="990"/>
        <w:gridCol w:w="1080"/>
        <w:gridCol w:w="1080"/>
      </w:tblGrid>
      <w:tr w:rsidR="00BF0D54" w:rsidRPr="00133332" w14:paraId="7642601E" w14:textId="77777777" w:rsidTr="00102559">
        <w:tc>
          <w:tcPr>
            <w:tcW w:w="1998" w:type="dxa"/>
            <w:vAlign w:val="center"/>
          </w:tcPr>
          <w:p w14:paraId="55633FEB" w14:textId="77777777" w:rsidR="00BF0D54" w:rsidRPr="00133332" w:rsidRDefault="00BF0D54" w:rsidP="00BF0D54">
            <w:pPr>
              <w:pStyle w:val="Ptabletext"/>
            </w:pPr>
            <w:r w:rsidRPr="00133332">
              <w:t>Distance from start (km)</w:t>
            </w:r>
          </w:p>
        </w:tc>
        <w:tc>
          <w:tcPr>
            <w:tcW w:w="720" w:type="dxa"/>
            <w:vAlign w:val="center"/>
          </w:tcPr>
          <w:p w14:paraId="5B980BF6" w14:textId="154AE45F" w:rsidR="00BF0D54" w:rsidRPr="00BF0D54" w:rsidRDefault="00BF0D54" w:rsidP="00BF0D54">
            <w:pPr>
              <w:pStyle w:val="Ptabletext"/>
            </w:pPr>
            <w:r w:rsidRPr="00BF0D54">
              <w:t>0</w:t>
            </w:r>
          </w:p>
        </w:tc>
        <w:tc>
          <w:tcPr>
            <w:tcW w:w="810" w:type="dxa"/>
            <w:vAlign w:val="center"/>
          </w:tcPr>
          <w:p w14:paraId="730FC44A" w14:textId="13D298D9" w:rsidR="00BF0D54" w:rsidRPr="00BF0D54" w:rsidRDefault="00BF0D54" w:rsidP="00BF0D54">
            <w:pPr>
              <w:pStyle w:val="Ptabletext"/>
            </w:pPr>
            <w:r w:rsidRPr="00BF0D54">
              <w:t>600</w:t>
            </w:r>
          </w:p>
        </w:tc>
        <w:tc>
          <w:tcPr>
            <w:tcW w:w="990" w:type="dxa"/>
            <w:vAlign w:val="center"/>
          </w:tcPr>
          <w:p w14:paraId="3EEA489D" w14:textId="26EDEFC4" w:rsidR="00BF0D54" w:rsidRPr="00BF0D54" w:rsidRDefault="00BF0D54" w:rsidP="00BF0D54">
            <w:pPr>
              <w:pStyle w:val="Ptabletext"/>
            </w:pPr>
            <w:r w:rsidRPr="00BF0D54">
              <w:t>600</w:t>
            </w:r>
          </w:p>
        </w:tc>
        <w:tc>
          <w:tcPr>
            <w:tcW w:w="1080" w:type="dxa"/>
            <w:vAlign w:val="center"/>
          </w:tcPr>
          <w:p w14:paraId="3CF08115" w14:textId="44DA84D0" w:rsidR="00BF0D54" w:rsidRPr="00BF0D54" w:rsidRDefault="00BF0D54" w:rsidP="00BF0D54">
            <w:pPr>
              <w:pStyle w:val="Ptabletext"/>
            </w:pPr>
            <w:r w:rsidRPr="00BF0D54">
              <w:t>1000</w:t>
            </w:r>
          </w:p>
        </w:tc>
        <w:tc>
          <w:tcPr>
            <w:tcW w:w="1080" w:type="dxa"/>
            <w:vAlign w:val="center"/>
          </w:tcPr>
          <w:p w14:paraId="7194D87E" w14:textId="60C402C3" w:rsidR="00BF0D54" w:rsidRPr="00BF0D54" w:rsidRDefault="00BF0D54" w:rsidP="00BF0D54">
            <w:pPr>
              <w:pStyle w:val="Ptabletext"/>
            </w:pPr>
            <w:r w:rsidRPr="00BF0D54">
              <w:t>1000</w:t>
            </w:r>
          </w:p>
        </w:tc>
      </w:tr>
      <w:tr w:rsidR="00BF0D54" w:rsidRPr="00133332" w14:paraId="21B7EF79" w14:textId="77777777" w:rsidTr="00102559">
        <w:tc>
          <w:tcPr>
            <w:tcW w:w="1998" w:type="dxa"/>
            <w:vAlign w:val="center"/>
          </w:tcPr>
          <w:p w14:paraId="6B6E52F6" w14:textId="77777777" w:rsidR="00BF0D54" w:rsidRPr="00133332" w:rsidRDefault="00BF0D54" w:rsidP="00BF0D54">
            <w:pPr>
              <w:pStyle w:val="Ptabletext"/>
            </w:pPr>
            <w:r w:rsidRPr="00133332">
              <w:t>Petrol in tank (L)</w:t>
            </w:r>
          </w:p>
        </w:tc>
        <w:tc>
          <w:tcPr>
            <w:tcW w:w="720" w:type="dxa"/>
            <w:vAlign w:val="center"/>
          </w:tcPr>
          <w:p w14:paraId="02718F26" w14:textId="6871DEBD" w:rsidR="00BF0D54" w:rsidRPr="00BF0D54" w:rsidRDefault="00BF0D54" w:rsidP="00BF0D54">
            <w:pPr>
              <w:pStyle w:val="Ptabletext"/>
            </w:pPr>
            <w:r w:rsidRPr="00BF0D54">
              <w:t>80</w:t>
            </w:r>
          </w:p>
        </w:tc>
        <w:tc>
          <w:tcPr>
            <w:tcW w:w="810" w:type="dxa"/>
            <w:vAlign w:val="center"/>
          </w:tcPr>
          <w:p w14:paraId="598D47F2" w14:textId="4D87E087" w:rsidR="00BF0D54" w:rsidRPr="00BF0D54" w:rsidRDefault="00BF0D54" w:rsidP="00BF0D54">
            <w:pPr>
              <w:pStyle w:val="Ptabletext"/>
            </w:pPr>
            <w:r w:rsidRPr="00BF0D54">
              <w:t>20</w:t>
            </w:r>
          </w:p>
        </w:tc>
        <w:tc>
          <w:tcPr>
            <w:tcW w:w="990" w:type="dxa"/>
            <w:vAlign w:val="center"/>
          </w:tcPr>
          <w:p w14:paraId="1C0DF007" w14:textId="31843964" w:rsidR="00BF0D54" w:rsidRPr="00BF0D54" w:rsidRDefault="00BF0D54" w:rsidP="00BF0D54">
            <w:pPr>
              <w:pStyle w:val="Ptabletext"/>
            </w:pPr>
            <w:r w:rsidRPr="00BF0D54">
              <w:t>80</w:t>
            </w:r>
          </w:p>
        </w:tc>
        <w:tc>
          <w:tcPr>
            <w:tcW w:w="1080" w:type="dxa"/>
            <w:vAlign w:val="center"/>
          </w:tcPr>
          <w:p w14:paraId="5DBDF03E" w14:textId="1C4CBD1F" w:rsidR="00BF0D54" w:rsidRPr="00BF0D54" w:rsidRDefault="00BF0D54" w:rsidP="00BF0D54">
            <w:pPr>
              <w:pStyle w:val="Ptabletext"/>
            </w:pPr>
            <w:r w:rsidRPr="00BF0D54">
              <w:t>30</w:t>
            </w:r>
          </w:p>
        </w:tc>
        <w:tc>
          <w:tcPr>
            <w:tcW w:w="1080" w:type="dxa"/>
            <w:vAlign w:val="center"/>
          </w:tcPr>
          <w:p w14:paraId="5AB66119" w14:textId="6A49138C" w:rsidR="00BF0D54" w:rsidRPr="00BF0D54" w:rsidRDefault="00BF0D54" w:rsidP="00BF0D54">
            <w:pPr>
              <w:pStyle w:val="Ptabletext"/>
            </w:pPr>
            <w:r w:rsidRPr="00BF0D54">
              <w:t>70</w:t>
            </w:r>
          </w:p>
        </w:tc>
      </w:tr>
    </w:tbl>
    <w:p w14:paraId="66A479C9" w14:textId="40325678" w:rsidR="008F67A7" w:rsidRPr="00B40E44" w:rsidRDefault="000E67C1" w:rsidP="00B40E44">
      <w:pPr>
        <w:pStyle w:val="Pquestiontextpartsa"/>
        <w:rPr>
          <w:rStyle w:val="Cquestionpartlabelbold"/>
        </w:rPr>
      </w:pPr>
      <w:r w:rsidRPr="000E67C1">
        <w:rPr>
          <w:rStyle w:val="Cquestionpartlabelbold"/>
        </w:rPr>
        <w:t>(b)</w:t>
      </w:r>
      <w:r w:rsidR="00AB25F7" w:rsidRPr="00AB25F7">
        <w:tab/>
      </w:r>
    </w:p>
    <w:p w14:paraId="4EE0FAD3" w14:textId="44AE18B8" w:rsidR="008F67A7" w:rsidRPr="00133332" w:rsidRDefault="00F947B8" w:rsidP="00AB25F7">
      <w:pPr>
        <w:pStyle w:val="Pquestiontextmainstem"/>
      </w:pPr>
      <w:r>
        <w:pict w14:anchorId="1CA6C3B1">
          <v:shape id="_x0000_i1038" type="#_x0000_t75" style="width:169.5pt;height:142.5pt">
            <v:imagedata r:id="rId33" o:title="PM8_SmB_6_05SSb"/>
          </v:shape>
        </w:pict>
      </w:r>
    </w:p>
    <w:p w14:paraId="2803433A" w14:textId="4323644F" w:rsidR="008F67A7" w:rsidRPr="00133332" w:rsidRDefault="000E67C1" w:rsidP="008F67A7">
      <w:pPr>
        <w:pStyle w:val="Pquestiontextpartsa"/>
      </w:pPr>
      <w:r w:rsidRPr="000E67C1">
        <w:rPr>
          <w:rStyle w:val="Cquestionpartlabelbold"/>
        </w:rPr>
        <w:t>(c)</w:t>
      </w:r>
      <w:r w:rsidR="00AB25F7" w:rsidRPr="00AB25F7">
        <w:tab/>
      </w:r>
      <w:r w:rsidR="008F67A7" w:rsidRPr="00133332">
        <w:t xml:space="preserve">The car used </w:t>
      </w:r>
      <w:r w:rsidR="00BF0D54">
        <w:t>60</w:t>
      </w:r>
      <w:r w:rsidR="008F67A7" w:rsidRPr="00133332">
        <w:t xml:space="preserve"> L over </w:t>
      </w:r>
      <w:r w:rsidR="00BF0D54">
        <w:t>6</w:t>
      </w:r>
      <w:r w:rsidR="008F67A7" w:rsidRPr="00133332">
        <w:t>00 km (</w:t>
      </w:r>
      <w:r w:rsidR="00BF0D54">
        <w:t>10</w:t>
      </w:r>
      <w:r w:rsidR="008F67A7" w:rsidRPr="00133332">
        <w:t xml:space="preserve"> L/100 km) for the first part of the trip, and </w:t>
      </w:r>
      <w:r w:rsidR="00BF0D54">
        <w:t>50</w:t>
      </w:r>
      <w:r w:rsidR="008F67A7" w:rsidRPr="00133332">
        <w:t xml:space="preserve"> L over 400</w:t>
      </w:r>
      <w:r w:rsidR="003C7CBB">
        <w:t> </w:t>
      </w:r>
      <w:r w:rsidR="00BF0D54">
        <w:t>km (12.5</w:t>
      </w:r>
      <w:r w:rsidR="008F67A7" w:rsidRPr="00133332">
        <w:t xml:space="preserve"> L/100 km) for the second part of the trip.</w:t>
      </w:r>
    </w:p>
    <w:p w14:paraId="463AC932" w14:textId="0F3EC62C" w:rsidR="008F67A7" w:rsidRDefault="000E67C1" w:rsidP="003C7CBB">
      <w:pPr>
        <w:pStyle w:val="Pquestiontextpartsa"/>
      </w:pPr>
      <w:r w:rsidRPr="000E67C1">
        <w:rPr>
          <w:rStyle w:val="Cquestionpartlabelbold"/>
        </w:rPr>
        <w:t>(d)</w:t>
      </w:r>
      <w:r w:rsidR="00AB25F7" w:rsidRPr="00AB25F7">
        <w:tab/>
      </w:r>
      <w:r w:rsidR="008F67A7" w:rsidRPr="00B40E44">
        <w:t xml:space="preserve">The line falls more steeply for the </w:t>
      </w:r>
      <w:r w:rsidR="00BF0D54">
        <w:t>second</w:t>
      </w:r>
      <w:r w:rsidR="008F67A7" w:rsidRPr="00B40E44">
        <w:t xml:space="preserve"> part.</w:t>
      </w:r>
    </w:p>
    <w:p w14:paraId="6901E5C2" w14:textId="37AA23CA" w:rsidR="00E8096B" w:rsidRDefault="00E8096B" w:rsidP="00F947B8">
      <w:pPr>
        <w:pStyle w:val="Pquestionheadingsx"/>
      </w:pPr>
      <w:r>
        <w:lastRenderedPageBreak/>
        <w:t>Question 26</w:t>
      </w:r>
      <w:r w:rsidR="00AB25F7" w:rsidRPr="00AB25F7">
        <w:tab/>
      </w:r>
      <w:r w:rsidR="008F67A7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F67A7">
        <w:t>3</w:t>
      </w:r>
      <w:r>
        <w:t>]</w:t>
      </w:r>
    </w:p>
    <w:p w14:paraId="490E9DDF" w14:textId="4DF9D80D" w:rsidR="008F67A7" w:rsidRPr="00B40E44" w:rsidRDefault="00C9057A" w:rsidP="00F947B8">
      <w:pPr>
        <w:pStyle w:val="Pquestiontextpartsa"/>
        <w:keepNext/>
        <w:rPr>
          <w:rStyle w:val="Cquestionpartlabelbold"/>
        </w:rPr>
      </w:pPr>
      <w:r w:rsidRPr="00C9057A">
        <w:rPr>
          <w:rStyle w:val="Cquestionpartlabelbold"/>
        </w:rPr>
        <w:t>(a)</w:t>
      </w:r>
      <w:r w:rsidR="00AB25F7" w:rsidRPr="00AB25F7">
        <w:tab/>
      </w:r>
      <w:bookmarkStart w:id="0" w:name="_GoBack"/>
      <w:bookmarkEnd w:id="0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918"/>
        <w:gridCol w:w="1884"/>
      </w:tblGrid>
      <w:tr w:rsidR="00BF0D54" w:rsidRPr="00133332" w14:paraId="5A9EF5A2" w14:textId="77777777" w:rsidTr="000E51AA">
        <w:tc>
          <w:tcPr>
            <w:tcW w:w="1918" w:type="dxa"/>
            <w:vAlign w:val="center"/>
          </w:tcPr>
          <w:p w14:paraId="6DA70325" w14:textId="77777777" w:rsidR="00BF0D54" w:rsidRPr="00D01814" w:rsidRDefault="00BF0D54" w:rsidP="00F947B8">
            <w:pPr>
              <w:pStyle w:val="Ptabletext"/>
              <w:keepNext/>
            </w:pPr>
            <w:r w:rsidRPr="00D01814">
              <w:t>Number of pentagons</w:t>
            </w:r>
          </w:p>
          <w:p w14:paraId="23B58784" w14:textId="3B30978E" w:rsidR="00BF0D54" w:rsidRPr="00133332" w:rsidRDefault="00BF0D54" w:rsidP="00F947B8">
            <w:pPr>
              <w:pStyle w:val="Ptabletext"/>
              <w:keepNext/>
            </w:pPr>
            <w:r w:rsidRPr="00D01814">
              <w:t>(</w:t>
            </w:r>
            <w:r w:rsidRPr="00BF0D54">
              <w:rPr>
                <w:rStyle w:val="Cmathsexpressions"/>
                <w:i/>
                <w:iCs/>
              </w:rPr>
              <w:t>p</w:t>
            </w:r>
            <w:r w:rsidRPr="00D01814">
              <w:t>)</w:t>
            </w:r>
          </w:p>
        </w:tc>
        <w:tc>
          <w:tcPr>
            <w:tcW w:w="1884" w:type="dxa"/>
            <w:vAlign w:val="center"/>
          </w:tcPr>
          <w:p w14:paraId="0880B97B" w14:textId="77777777" w:rsidR="00BF0D54" w:rsidRPr="00D01814" w:rsidRDefault="00BF0D54" w:rsidP="00F947B8">
            <w:pPr>
              <w:pStyle w:val="Ptabletext"/>
              <w:keepNext/>
            </w:pPr>
            <w:r w:rsidRPr="00D01814">
              <w:t>Number of matches</w:t>
            </w:r>
          </w:p>
          <w:p w14:paraId="0FBCD75E" w14:textId="4D585CB4" w:rsidR="00BF0D54" w:rsidRPr="00133332" w:rsidRDefault="00BF0D54" w:rsidP="00F947B8">
            <w:pPr>
              <w:pStyle w:val="Ptabletext"/>
              <w:keepNext/>
            </w:pPr>
            <w:r w:rsidRPr="00D01814">
              <w:t>(</w:t>
            </w:r>
            <w:r w:rsidRPr="00BF0D54">
              <w:rPr>
                <w:rStyle w:val="Cmathsexpressions"/>
                <w:i/>
                <w:iCs/>
              </w:rPr>
              <w:t>m</w:t>
            </w:r>
            <w:r w:rsidRPr="00D01814">
              <w:t>)</w:t>
            </w:r>
          </w:p>
        </w:tc>
      </w:tr>
      <w:tr w:rsidR="00BF0D54" w:rsidRPr="00133332" w14:paraId="1A6FD0C1" w14:textId="77777777" w:rsidTr="000E51AA">
        <w:tc>
          <w:tcPr>
            <w:tcW w:w="1918" w:type="dxa"/>
            <w:vAlign w:val="center"/>
          </w:tcPr>
          <w:p w14:paraId="1F422271" w14:textId="7D7BDCF9" w:rsidR="00BF0D54" w:rsidRPr="00133332" w:rsidRDefault="00BF0D54" w:rsidP="00BF0D54">
            <w:pPr>
              <w:pStyle w:val="Ptabletext"/>
            </w:pPr>
            <w:r w:rsidRPr="00D01814">
              <w:t>1</w:t>
            </w:r>
          </w:p>
        </w:tc>
        <w:tc>
          <w:tcPr>
            <w:tcW w:w="1884" w:type="dxa"/>
            <w:vAlign w:val="center"/>
          </w:tcPr>
          <w:p w14:paraId="473013AE" w14:textId="0CA337A1" w:rsidR="00BF0D54" w:rsidRPr="00133332" w:rsidRDefault="00BF0D54" w:rsidP="00BF0D54">
            <w:pPr>
              <w:pStyle w:val="Ptabletext"/>
            </w:pPr>
            <w:r w:rsidRPr="00D01814">
              <w:t>5</w:t>
            </w:r>
          </w:p>
        </w:tc>
      </w:tr>
      <w:tr w:rsidR="00BF0D54" w:rsidRPr="00133332" w14:paraId="099FBEF0" w14:textId="77777777" w:rsidTr="000E51AA">
        <w:tc>
          <w:tcPr>
            <w:tcW w:w="1918" w:type="dxa"/>
            <w:vAlign w:val="center"/>
          </w:tcPr>
          <w:p w14:paraId="4EA84E16" w14:textId="651E3A75" w:rsidR="00BF0D54" w:rsidRPr="00133332" w:rsidRDefault="00BF0D54" w:rsidP="00BF0D54">
            <w:pPr>
              <w:pStyle w:val="Ptabletext"/>
            </w:pPr>
            <w:r w:rsidRPr="00D01814">
              <w:t>2</w:t>
            </w:r>
          </w:p>
        </w:tc>
        <w:tc>
          <w:tcPr>
            <w:tcW w:w="1884" w:type="dxa"/>
            <w:vAlign w:val="center"/>
          </w:tcPr>
          <w:p w14:paraId="29C870E5" w14:textId="788428DB" w:rsidR="00BF0D54" w:rsidRPr="00133332" w:rsidRDefault="00BF0D54" w:rsidP="00BF0D54">
            <w:pPr>
              <w:pStyle w:val="Ptabletext"/>
            </w:pPr>
            <w:r w:rsidRPr="00D01814">
              <w:t>9</w:t>
            </w:r>
          </w:p>
        </w:tc>
      </w:tr>
      <w:tr w:rsidR="00BF0D54" w:rsidRPr="00133332" w14:paraId="7C3946B7" w14:textId="77777777" w:rsidTr="000E51AA">
        <w:tc>
          <w:tcPr>
            <w:tcW w:w="1918" w:type="dxa"/>
            <w:vAlign w:val="center"/>
          </w:tcPr>
          <w:p w14:paraId="506CA413" w14:textId="4E4080B2" w:rsidR="00BF0D54" w:rsidRPr="00133332" w:rsidRDefault="00BF0D54" w:rsidP="00BF0D54">
            <w:pPr>
              <w:pStyle w:val="Ptabletext"/>
            </w:pPr>
            <w:r w:rsidRPr="00D01814">
              <w:t>3</w:t>
            </w:r>
          </w:p>
        </w:tc>
        <w:tc>
          <w:tcPr>
            <w:tcW w:w="1884" w:type="dxa"/>
            <w:vAlign w:val="center"/>
          </w:tcPr>
          <w:p w14:paraId="72DF5127" w14:textId="639E95DA" w:rsidR="00BF0D54" w:rsidRPr="00133332" w:rsidRDefault="00BF0D54" w:rsidP="00BF0D54">
            <w:pPr>
              <w:pStyle w:val="Ptabletext"/>
            </w:pPr>
            <w:r w:rsidRPr="00D01814">
              <w:t>13</w:t>
            </w:r>
          </w:p>
        </w:tc>
      </w:tr>
      <w:tr w:rsidR="00BF0D54" w:rsidRPr="00133332" w14:paraId="4C71BBDE" w14:textId="77777777" w:rsidTr="000E51AA">
        <w:tc>
          <w:tcPr>
            <w:tcW w:w="1918" w:type="dxa"/>
            <w:vAlign w:val="center"/>
          </w:tcPr>
          <w:p w14:paraId="3C5ADCEE" w14:textId="01D670BB" w:rsidR="00BF0D54" w:rsidRPr="00133332" w:rsidRDefault="00BF0D54" w:rsidP="00BF0D54">
            <w:pPr>
              <w:pStyle w:val="Ptabletext"/>
            </w:pPr>
            <w:r w:rsidRPr="00D01814">
              <w:t>4</w:t>
            </w:r>
          </w:p>
        </w:tc>
        <w:tc>
          <w:tcPr>
            <w:tcW w:w="1884" w:type="dxa"/>
            <w:vAlign w:val="center"/>
          </w:tcPr>
          <w:p w14:paraId="04DA7972" w14:textId="5649345F" w:rsidR="00BF0D54" w:rsidRPr="00133332" w:rsidRDefault="00BF0D54" w:rsidP="00BF0D54">
            <w:pPr>
              <w:pStyle w:val="Ptabletext"/>
            </w:pPr>
            <w:r w:rsidRPr="00D01814">
              <w:t>17</w:t>
            </w:r>
          </w:p>
        </w:tc>
      </w:tr>
      <w:tr w:rsidR="00BF0D54" w:rsidRPr="00133332" w14:paraId="0A9F9B95" w14:textId="77777777" w:rsidTr="000E51AA">
        <w:tc>
          <w:tcPr>
            <w:tcW w:w="1918" w:type="dxa"/>
            <w:vAlign w:val="center"/>
          </w:tcPr>
          <w:p w14:paraId="424108FE" w14:textId="0F5E0885" w:rsidR="00BF0D54" w:rsidRPr="00133332" w:rsidRDefault="00BF0D54" w:rsidP="00BF0D54">
            <w:pPr>
              <w:pStyle w:val="Ptabletext"/>
            </w:pPr>
            <w:r w:rsidRPr="00D01814">
              <w:t>5</w:t>
            </w:r>
          </w:p>
        </w:tc>
        <w:tc>
          <w:tcPr>
            <w:tcW w:w="1884" w:type="dxa"/>
            <w:vAlign w:val="center"/>
          </w:tcPr>
          <w:p w14:paraId="5402CDD7" w14:textId="4140B295" w:rsidR="00BF0D54" w:rsidRPr="00133332" w:rsidRDefault="00BF0D54" w:rsidP="00BF0D54">
            <w:pPr>
              <w:pStyle w:val="Ptabletext"/>
            </w:pPr>
            <w:r w:rsidRPr="00D01814">
              <w:t>21</w:t>
            </w:r>
          </w:p>
        </w:tc>
      </w:tr>
    </w:tbl>
    <w:p w14:paraId="788E378F" w14:textId="77BD965C" w:rsidR="00BF0D54" w:rsidRDefault="00AB25F7" w:rsidP="00BF0D54">
      <w:pPr>
        <w:pStyle w:val="Pquestiontextpartsa"/>
      </w:pPr>
      <w:r w:rsidRPr="00AB25F7">
        <w:rPr>
          <w:rStyle w:val="Cquestionpartlabelbold"/>
        </w:rPr>
        <w:t>(b)</w:t>
      </w:r>
      <w:r w:rsidRPr="00AB25F7">
        <w:tab/>
      </w:r>
      <w:r w:rsidR="00BF0D54" w:rsidRPr="00D01814">
        <w:rPr>
          <w:position w:val="-10"/>
        </w:rPr>
        <w:object w:dxaOrig="1080" w:dyaOrig="320" w14:anchorId="37D1B24B">
          <v:shape id="_x0000_i1039" type="#_x0000_t75" style="width:54pt;height:15.75pt" o:ole="" fillcolor="window">
            <v:imagedata r:id="rId34" o:title=""/>
          </v:shape>
          <o:OLEObject Type="Embed" ProgID="Equation.3" ShapeID="_x0000_i1039" DrawAspect="Content" ObjectID="_1538994558" r:id="rId35"/>
        </w:object>
      </w:r>
    </w:p>
    <w:p w14:paraId="02F65288" w14:textId="77777777" w:rsidR="00BF0D54" w:rsidRPr="00AB25F7" w:rsidRDefault="00BF0D54" w:rsidP="00BF0D54">
      <w:pPr>
        <w:pStyle w:val="Pquestiontextpartsa"/>
        <w:rPr>
          <w:rStyle w:val="Cquestionpartlabelbold"/>
        </w:rPr>
      </w:pPr>
      <w:r w:rsidRPr="00AB25F7">
        <w:rPr>
          <w:rStyle w:val="Cquestionpartlabelbold"/>
        </w:rPr>
        <w:t>(c)</w:t>
      </w:r>
    </w:p>
    <w:p w14:paraId="3EC8CCE6" w14:textId="77777777" w:rsidR="00BF0D54" w:rsidRPr="00AB25F7" w:rsidRDefault="00F947B8" w:rsidP="00AB25F7">
      <w:pPr>
        <w:pStyle w:val="Pquestiontextpartsa"/>
      </w:pPr>
      <w:r>
        <w:pict w14:anchorId="02B1C2E3">
          <v:shape id="_x0000_i1040" type="#_x0000_t75" style="width:183pt;height:150pt">
            <v:imagedata r:id="rId36" o:title="PM8_SmB_6_06SSb"/>
          </v:shape>
        </w:pict>
      </w:r>
    </w:p>
    <w:p w14:paraId="386974D1" w14:textId="77777777" w:rsidR="00BF0D54" w:rsidRPr="00AB25F7" w:rsidRDefault="00BF0D54" w:rsidP="00E878CC">
      <w:pPr>
        <w:pStyle w:val="Pquestiontextpartsa"/>
        <w:keepNext/>
        <w:rPr>
          <w:rStyle w:val="Cquestionpartlabelbold"/>
        </w:rPr>
      </w:pPr>
      <w:r w:rsidRPr="00AB25F7">
        <w:rPr>
          <w:rStyle w:val="Cquestionpartlabelbold"/>
        </w:rPr>
        <w:t>(d)</w:t>
      </w:r>
    </w:p>
    <w:p w14:paraId="40B33790" w14:textId="77777777" w:rsidR="00BF0D54" w:rsidRPr="00AB25F7" w:rsidRDefault="00BF0D54" w:rsidP="00E878CC">
      <w:pPr>
        <w:pStyle w:val="Pquestiontextpartsa"/>
        <w:keepNext/>
      </w:pPr>
      <w:r w:rsidRPr="00AB25F7">
        <w:t xml:space="preserve">For </w:t>
      </w:r>
      <w:r w:rsidRPr="00AB25F7">
        <w:rPr>
          <w:rStyle w:val="Cmathsexpressions"/>
          <w:i/>
          <w:iCs/>
        </w:rPr>
        <w:t>p</w:t>
      </w:r>
      <w:r w:rsidRPr="00AB25F7">
        <w:t xml:space="preserve"> = 10, </w:t>
      </w:r>
      <w:r w:rsidRPr="00AB25F7">
        <w:rPr>
          <w:rStyle w:val="Cmathsexpressions"/>
          <w:i/>
          <w:iCs/>
        </w:rPr>
        <w:t>m</w:t>
      </w:r>
      <w:r w:rsidRPr="00AB25F7">
        <w:t xml:space="preserve"> = 4 × 10 + 1</w:t>
      </w:r>
    </w:p>
    <w:p w14:paraId="36676DA6" w14:textId="77777777" w:rsidR="00BF0D54" w:rsidRPr="00AB25F7" w:rsidRDefault="00BF0D54" w:rsidP="00AB25F7">
      <w:pPr>
        <w:pStyle w:val="Pquestiontextpartsa"/>
      </w:pPr>
      <w:r w:rsidRPr="00AB25F7">
        <w:t xml:space="preserve">                       = 41 matches</w:t>
      </w:r>
    </w:p>
    <w:p w14:paraId="08D83FF0" w14:textId="1084E997" w:rsidR="00E8096B" w:rsidRDefault="00E8096B" w:rsidP="00E8096B">
      <w:pPr>
        <w:pStyle w:val="Pquestionheadingsx"/>
      </w:pPr>
      <w:r>
        <w:t>Question 27</w:t>
      </w:r>
      <w:r w:rsidR="00AB25F7" w:rsidRPr="00AB25F7">
        <w:tab/>
      </w:r>
      <w:r w:rsidR="008F67A7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F67A7">
        <w:t>3</w:t>
      </w:r>
      <w:r>
        <w:t>]</w:t>
      </w:r>
    </w:p>
    <w:p w14:paraId="0DB21C9C" w14:textId="27FFFE70" w:rsidR="008F67A7" w:rsidRDefault="00C9057A" w:rsidP="00B40E44">
      <w:pPr>
        <w:pStyle w:val="Pquestiontextpartsa"/>
        <w:rPr>
          <w:rStyle w:val="Cmathsexpressions"/>
          <w:i/>
          <w:iCs/>
        </w:rPr>
      </w:pPr>
      <w:r w:rsidRPr="00C9057A">
        <w:rPr>
          <w:rStyle w:val="Cquestionpartlabelbold"/>
        </w:rPr>
        <w:t>(a)</w:t>
      </w:r>
      <w:r w:rsidR="00AB25F7" w:rsidRPr="00AB25F7">
        <w:tab/>
      </w:r>
      <w:r w:rsidR="008F67A7" w:rsidRPr="00BF1F0F">
        <w:rPr>
          <w:rStyle w:val="Cmathsexpressions"/>
          <w:i/>
          <w:iCs/>
        </w:rPr>
        <w:t>C</w:t>
      </w:r>
      <w:r w:rsidR="008F67A7" w:rsidRPr="00133332">
        <w:t xml:space="preserve"> = 40 + </w:t>
      </w:r>
      <w:r w:rsidR="00BF0D54">
        <w:t>30</w:t>
      </w:r>
      <w:r w:rsidR="008F67A7" w:rsidRPr="00BF1F0F">
        <w:rPr>
          <w:rStyle w:val="Cmathsexpressions"/>
          <w:i/>
          <w:iCs/>
        </w:rPr>
        <w:t>t</w:t>
      </w:r>
    </w:p>
    <w:p w14:paraId="3334178B" w14:textId="7077F301" w:rsidR="00BF1F0F" w:rsidRPr="00BF1F0F" w:rsidRDefault="00BF1F0F" w:rsidP="00BF1F0F">
      <w:pPr>
        <w:pStyle w:val="Pquestiontextpartsa"/>
        <w:rPr>
          <w:rStyle w:val="Cquestionpartlabelbold"/>
        </w:rPr>
      </w:pPr>
      <w:r w:rsidRPr="00BF1F0F">
        <w:rPr>
          <w:rStyle w:val="Cquestionpartlabelbold"/>
        </w:rPr>
        <w:t>(b)</w:t>
      </w:r>
    </w:p>
    <w:p w14:paraId="05004F70" w14:textId="241D989D" w:rsidR="008F67A7" w:rsidRDefault="00BF0D54" w:rsidP="00BF1F0F">
      <w:pPr>
        <w:pStyle w:val="Pquestiontextpartsa"/>
      </w:pPr>
      <w:r>
        <w:fldChar w:fldCharType="begin"/>
      </w:r>
      <w:r>
        <w:instrText xml:space="preserve"> INCLUDEPICTURE  "C:\\Users\\uCarrTi\\AppData\\Local\\Temp\\SNAGHTML1ccaa6b.PNG" \* MERGEFORMATINET </w:instrText>
      </w:r>
      <w:r>
        <w:fldChar w:fldCharType="separate"/>
      </w:r>
      <w:r w:rsidR="00FC15A7">
        <w:fldChar w:fldCharType="begin"/>
      </w:r>
      <w:r w:rsidR="00FC15A7">
        <w:instrText xml:space="preserve"> INCLUDEPICTURE  "C:\\Users\\uCarrTi\\AppData\\Local\\Temp\\SNAGHTML1ccaa6b.PNG" \* MERGEFORMATINET </w:instrText>
      </w:r>
      <w:r w:rsidR="00FC15A7">
        <w:fldChar w:fldCharType="separate"/>
      </w:r>
      <w:r w:rsidR="002B2701">
        <w:fldChar w:fldCharType="begin"/>
      </w:r>
      <w:r w:rsidR="002B2701">
        <w:instrText xml:space="preserve"> INCLUDEPICTURE  "C:\\Users\\uCarrTi\\AppData\\Local\\Temp\\SNAGHTML1ccaa6b.PNG" \* MERGEFORMATINET </w:instrText>
      </w:r>
      <w:r w:rsidR="002B2701">
        <w:fldChar w:fldCharType="separate"/>
      </w:r>
      <w:r w:rsidR="002B6AEA">
        <w:fldChar w:fldCharType="begin"/>
      </w:r>
      <w:r w:rsidR="002B6AEA">
        <w:instrText xml:space="preserve"> INCLUDEPICTURE  "C:\\Users\\ubuluay\\uCarrTi\\AppData\\Local\\Temp\\SNAGHTML1ccaa6b.PNG" \* MERGEFORMATINET </w:instrText>
      </w:r>
      <w:r w:rsidR="002B6AEA">
        <w:fldChar w:fldCharType="separate"/>
      </w:r>
      <w:r w:rsidR="00B10501">
        <w:fldChar w:fldCharType="begin"/>
      </w:r>
      <w:r w:rsidR="00B10501">
        <w:instrText xml:space="preserve"> </w:instrText>
      </w:r>
      <w:r w:rsidR="00B10501">
        <w:instrText>INCLUDEPICTURE  "C:\\Users\\ubuluay\\uCarrTi\\AppData\\Local\\Temp\\SNAGHTML1ccaa6b.PNG" \* MERGEFORMA</w:instrText>
      </w:r>
      <w:r w:rsidR="00B10501">
        <w:instrText>TINET</w:instrText>
      </w:r>
      <w:r w:rsidR="00B10501">
        <w:instrText xml:space="preserve"> </w:instrText>
      </w:r>
      <w:r w:rsidR="00B10501">
        <w:fldChar w:fldCharType="separate"/>
      </w:r>
      <w:r w:rsidR="00F947B8">
        <w:pict w14:anchorId="666DFA06">
          <v:shape id="_x0000_i1041" type="#_x0000_t75" style="width:228pt;height:180.75pt">
            <v:imagedata r:id="rId37" r:href="rId38" grayscale="t"/>
          </v:shape>
        </w:pict>
      </w:r>
      <w:r w:rsidR="00B10501">
        <w:fldChar w:fldCharType="end"/>
      </w:r>
      <w:r w:rsidR="002B6AEA">
        <w:fldChar w:fldCharType="end"/>
      </w:r>
      <w:r w:rsidR="002B2701">
        <w:fldChar w:fldCharType="end"/>
      </w:r>
      <w:r w:rsidR="00FC15A7">
        <w:fldChar w:fldCharType="end"/>
      </w:r>
      <w:r>
        <w:fldChar w:fldCharType="end"/>
      </w:r>
    </w:p>
    <w:p w14:paraId="0D502421" w14:textId="381F1E01" w:rsidR="00BF0D54" w:rsidRPr="00D01814" w:rsidRDefault="00AB25F7" w:rsidP="00BF0D54">
      <w:pPr>
        <w:pStyle w:val="Pquestiontextpartsa"/>
      </w:pPr>
      <w:r w:rsidRPr="00AB25F7">
        <w:rPr>
          <w:rStyle w:val="Cquestionpartlabelbold"/>
        </w:rPr>
        <w:t>(c)</w:t>
      </w:r>
      <w:r w:rsidRPr="00AB25F7">
        <w:tab/>
      </w:r>
      <w:r w:rsidR="00BF0D54" w:rsidRPr="00AB25F7">
        <w:rPr>
          <w:rStyle w:val="Cmathsexpressions"/>
          <w:i/>
          <w:iCs/>
        </w:rPr>
        <w:t>C</w:t>
      </w:r>
      <w:r w:rsidR="00BF0D54" w:rsidRPr="00D01814">
        <w:t xml:space="preserve"> = 40 + 30</w:t>
      </w:r>
      <w:r w:rsidR="00BF0D54" w:rsidRPr="00AB25F7">
        <w:rPr>
          <w:rStyle w:val="Cmathsexpressions"/>
          <w:i/>
          <w:iCs/>
        </w:rPr>
        <w:t>t</w:t>
      </w:r>
      <w:r w:rsidR="00BF0D54" w:rsidRPr="00D01814">
        <w:t xml:space="preserve"> </w:t>
      </w:r>
    </w:p>
    <w:p w14:paraId="5686AFA6" w14:textId="48E0A4DF" w:rsidR="00BF0D54" w:rsidRPr="00D01814" w:rsidRDefault="00102559" w:rsidP="00BF0D54">
      <w:pPr>
        <w:pStyle w:val="Pquestiontextpartsa"/>
      </w:pPr>
      <w:r>
        <w:t xml:space="preserve">           </w:t>
      </w:r>
      <w:r w:rsidR="00BF0D54" w:rsidRPr="00D01814">
        <w:t>= 40 + 30 × 4.5</w:t>
      </w:r>
    </w:p>
    <w:p w14:paraId="080D4CD9" w14:textId="480A238A" w:rsidR="00BF0D54" w:rsidRDefault="00102559" w:rsidP="00BF0D54">
      <w:pPr>
        <w:pStyle w:val="Pquestiontextpartsa"/>
      </w:pPr>
      <w:r>
        <w:t xml:space="preserve">       </w:t>
      </w:r>
      <w:r w:rsidR="00BF0D54" w:rsidRPr="00D01814">
        <w:t xml:space="preserve">    = $175</w:t>
      </w:r>
    </w:p>
    <w:p w14:paraId="6B198259" w14:textId="30C7963F" w:rsidR="00E8096B" w:rsidRDefault="00E8096B" w:rsidP="00E8096B">
      <w:pPr>
        <w:pStyle w:val="Pquestionheadingsx"/>
      </w:pPr>
      <w:r>
        <w:lastRenderedPageBreak/>
        <w:t>Question 28</w:t>
      </w:r>
      <w:r w:rsidR="00AB25F7" w:rsidRPr="00AB25F7">
        <w:tab/>
      </w:r>
      <w:r w:rsidR="00E878CC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F67A7">
        <w:t>4</w:t>
      </w:r>
      <w:r>
        <w:t>]</w:t>
      </w:r>
    </w:p>
    <w:p w14:paraId="16E0C308" w14:textId="77777777" w:rsidR="00102559" w:rsidRDefault="00AB25F7" w:rsidP="00BF0D54">
      <w:pPr>
        <w:pStyle w:val="Pquestiontextpartsa"/>
      </w:pPr>
      <w:r w:rsidRPr="00AB25F7">
        <w:rPr>
          <w:rStyle w:val="Cquestionpartlabelbold"/>
        </w:rPr>
        <w:t>(a)</w:t>
      </w:r>
      <w:r w:rsidRPr="00AB25F7">
        <w:tab/>
      </w:r>
      <w:r w:rsidR="00BF0D54" w:rsidRPr="00D01814">
        <w:t>$2.25</w:t>
      </w:r>
    </w:p>
    <w:p w14:paraId="04C8BEE4" w14:textId="47A6CA1F" w:rsidR="00BF0D54" w:rsidRPr="00D01814" w:rsidRDefault="00AB25F7" w:rsidP="00BF0D54">
      <w:pPr>
        <w:pStyle w:val="Pquestiontextpartsa"/>
      </w:pPr>
      <w:r w:rsidRPr="00AB25F7">
        <w:rPr>
          <w:rStyle w:val="Cquestionpartlabelbold"/>
        </w:rPr>
        <w:t>(b)</w:t>
      </w:r>
      <w:r w:rsidRPr="00AB25F7">
        <w:tab/>
      </w:r>
      <w:r w:rsidR="00BF0D54" w:rsidRPr="00D01814">
        <w:rPr>
          <w:position w:val="-10"/>
        </w:rPr>
        <w:object w:dxaOrig="1560" w:dyaOrig="320" w14:anchorId="1C5B7C95">
          <v:shape id="_x0000_i1042" type="#_x0000_t75" style="width:78pt;height:15.75pt" o:ole="" fillcolor="window">
            <v:imagedata r:id="rId39" o:title=""/>
          </v:shape>
          <o:OLEObject Type="Embed" ProgID="Equation.3" ShapeID="_x0000_i1042" DrawAspect="Content" ObjectID="_1538994559" r:id="rId40"/>
        </w:object>
      </w:r>
    </w:p>
    <w:p w14:paraId="244FD3F9" w14:textId="0DBCD7E7" w:rsidR="00BF0D54" w:rsidRPr="00D01814" w:rsidRDefault="00AB25F7" w:rsidP="00BF0D54">
      <w:pPr>
        <w:pStyle w:val="Pquestiontextpartsa"/>
      </w:pPr>
      <w:r w:rsidRPr="00AB25F7">
        <w:rPr>
          <w:rStyle w:val="Cquestionpartlabelbold"/>
        </w:rPr>
        <w:t>(c)</w:t>
      </w:r>
      <w:r w:rsidRPr="00AB25F7">
        <w:tab/>
      </w:r>
      <w:r w:rsidR="00BF0D54" w:rsidRPr="00D01814">
        <w:rPr>
          <w:position w:val="-6"/>
        </w:rPr>
        <w:object w:dxaOrig="1840" w:dyaOrig="279" w14:anchorId="7CC718EC">
          <v:shape id="_x0000_i1043" type="#_x0000_t75" style="width:92.25pt;height:14.25pt" o:ole="" fillcolor="window">
            <v:imagedata r:id="rId41" o:title=""/>
          </v:shape>
          <o:OLEObject Type="Embed" ProgID="Equation.3" ShapeID="_x0000_i1043" DrawAspect="Content" ObjectID="_1538994560" r:id="rId42"/>
        </w:object>
      </w:r>
    </w:p>
    <w:p w14:paraId="01115578" w14:textId="204379FE" w:rsidR="008F67A7" w:rsidRDefault="00AB25F7" w:rsidP="00BF0D54">
      <w:pPr>
        <w:pStyle w:val="Pquestiontextpartsa"/>
      </w:pPr>
      <w:r w:rsidRPr="00AB25F7">
        <w:tab/>
      </w:r>
      <w:r w:rsidR="00BF0D54" w:rsidRPr="00D01814">
        <w:t xml:space="preserve">  </w:t>
      </w:r>
      <w:r w:rsidR="00BF0D54" w:rsidRPr="00D01814">
        <w:rPr>
          <w:position w:val="-6"/>
        </w:rPr>
        <w:object w:dxaOrig="800" w:dyaOrig="279" w14:anchorId="7D1409CB">
          <v:shape id="_x0000_i1044" type="#_x0000_t75" style="width:39.75pt;height:14.25pt" o:ole="">
            <v:imagedata r:id="rId43" o:title=""/>
          </v:shape>
          <o:OLEObject Type="Embed" ProgID="Equation.3" ShapeID="_x0000_i1044" DrawAspect="Content" ObjectID="_1538994561" r:id="rId44"/>
        </w:object>
      </w:r>
    </w:p>
    <w:p w14:paraId="4CAA77F5" w14:textId="25D2B153" w:rsidR="00E8096B" w:rsidRDefault="00E8096B" w:rsidP="00E8096B">
      <w:pPr>
        <w:pStyle w:val="Pquestionheadingsx"/>
      </w:pPr>
      <w:r>
        <w:t>Question 29</w:t>
      </w:r>
      <w:r w:rsidR="00AB25F7" w:rsidRPr="00AB25F7">
        <w:tab/>
      </w:r>
      <w:r w:rsidR="008F67A7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AB25F7" w:rsidRPr="00AB25F7">
        <w:tab/>
      </w:r>
      <w:r w:rsidR="004B4A9F">
        <w:t>[6.</w:t>
      </w:r>
      <w:r w:rsidR="008F67A7">
        <w:t>4</w:t>
      </w:r>
      <w:r>
        <w:t>]</w:t>
      </w:r>
    </w:p>
    <w:p w14:paraId="09722B08" w14:textId="00331864" w:rsidR="008F67A7" w:rsidRPr="00AB25F7" w:rsidRDefault="00C9057A" w:rsidP="00AB25F7">
      <w:pPr>
        <w:pStyle w:val="Pquestiontextpartsa"/>
        <w:rPr>
          <w:rStyle w:val="Cquestionpartlabelbold"/>
        </w:rPr>
      </w:pPr>
      <w:r w:rsidRPr="00AB25F7">
        <w:rPr>
          <w:rStyle w:val="Cquestionpartlabelbold"/>
        </w:rPr>
        <w:t>(a)</w:t>
      </w:r>
      <w:r w:rsidR="00AB25F7" w:rsidRPr="00AB25F7"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38"/>
        <w:gridCol w:w="720"/>
        <w:gridCol w:w="990"/>
        <w:gridCol w:w="990"/>
        <w:gridCol w:w="1080"/>
        <w:gridCol w:w="1170"/>
        <w:gridCol w:w="1260"/>
        <w:gridCol w:w="1080"/>
      </w:tblGrid>
      <w:tr w:rsidR="00BF0D54" w:rsidRPr="00133332" w14:paraId="5E8D891F" w14:textId="77777777" w:rsidTr="00504900">
        <w:tc>
          <w:tcPr>
            <w:tcW w:w="1638" w:type="dxa"/>
          </w:tcPr>
          <w:p w14:paraId="22D0CD63" w14:textId="018C6129" w:rsidR="00BF0D54" w:rsidRPr="00AB25F7" w:rsidRDefault="00BF0D54" w:rsidP="00AB25F7">
            <w:pPr>
              <w:pStyle w:val="Ptabletext"/>
            </w:pPr>
            <w:r w:rsidRPr="00AB25F7">
              <w:t>Number of miles</w:t>
            </w:r>
          </w:p>
        </w:tc>
        <w:tc>
          <w:tcPr>
            <w:tcW w:w="720" w:type="dxa"/>
          </w:tcPr>
          <w:p w14:paraId="3F6419AB" w14:textId="776B4896" w:rsidR="00BF0D54" w:rsidRPr="00AB25F7" w:rsidRDefault="00BF0D54" w:rsidP="00AB25F7">
            <w:pPr>
              <w:pStyle w:val="Ptabletext"/>
            </w:pPr>
            <w:r w:rsidRPr="00AB25F7">
              <w:t>0</w:t>
            </w:r>
          </w:p>
        </w:tc>
        <w:tc>
          <w:tcPr>
            <w:tcW w:w="990" w:type="dxa"/>
          </w:tcPr>
          <w:p w14:paraId="7E3992A1" w14:textId="6971FE0D" w:rsidR="00BF0D54" w:rsidRPr="00AB25F7" w:rsidRDefault="00BF0D54" w:rsidP="00AB25F7">
            <w:pPr>
              <w:pStyle w:val="Ptabletext"/>
            </w:pPr>
            <w:r w:rsidRPr="00AB25F7">
              <w:t>5</w:t>
            </w:r>
          </w:p>
        </w:tc>
        <w:tc>
          <w:tcPr>
            <w:tcW w:w="990" w:type="dxa"/>
          </w:tcPr>
          <w:p w14:paraId="01BB1EB5" w14:textId="1C658FB6" w:rsidR="00BF0D54" w:rsidRPr="00AB25F7" w:rsidRDefault="00BF0D54" w:rsidP="00AB25F7">
            <w:pPr>
              <w:pStyle w:val="Ptabletext"/>
            </w:pPr>
            <w:r w:rsidRPr="00AB25F7">
              <w:t>10</w:t>
            </w:r>
          </w:p>
        </w:tc>
        <w:tc>
          <w:tcPr>
            <w:tcW w:w="1080" w:type="dxa"/>
          </w:tcPr>
          <w:p w14:paraId="0295AEBE" w14:textId="6261CD30" w:rsidR="00BF0D54" w:rsidRPr="00AB25F7" w:rsidRDefault="00BF0D54" w:rsidP="00AB25F7">
            <w:pPr>
              <w:pStyle w:val="Ptabletext"/>
            </w:pPr>
            <w:r w:rsidRPr="00AB25F7">
              <w:t>15</w:t>
            </w:r>
          </w:p>
        </w:tc>
        <w:tc>
          <w:tcPr>
            <w:tcW w:w="1170" w:type="dxa"/>
          </w:tcPr>
          <w:p w14:paraId="435D7037" w14:textId="5135A8B0" w:rsidR="00BF0D54" w:rsidRPr="00AB25F7" w:rsidRDefault="00BF0D54" w:rsidP="00AB25F7">
            <w:pPr>
              <w:pStyle w:val="Ptabletext"/>
            </w:pPr>
            <w:r w:rsidRPr="00AB25F7">
              <w:t>20</w:t>
            </w:r>
          </w:p>
        </w:tc>
        <w:tc>
          <w:tcPr>
            <w:tcW w:w="1260" w:type="dxa"/>
          </w:tcPr>
          <w:p w14:paraId="72A6B980" w14:textId="05032A35" w:rsidR="00BF0D54" w:rsidRPr="00AB25F7" w:rsidRDefault="00BF0D54" w:rsidP="00AB25F7">
            <w:pPr>
              <w:pStyle w:val="Ptabletext"/>
            </w:pPr>
            <w:r w:rsidRPr="00AB25F7">
              <w:t>25</w:t>
            </w:r>
          </w:p>
        </w:tc>
        <w:tc>
          <w:tcPr>
            <w:tcW w:w="1080" w:type="dxa"/>
          </w:tcPr>
          <w:p w14:paraId="01275FA9" w14:textId="1DF7202D" w:rsidR="00BF0D54" w:rsidRPr="00AB25F7" w:rsidRDefault="00BF0D54" w:rsidP="00AB25F7">
            <w:pPr>
              <w:pStyle w:val="Ptabletext"/>
            </w:pPr>
            <w:r w:rsidRPr="00AB25F7">
              <w:t>50</w:t>
            </w:r>
          </w:p>
        </w:tc>
      </w:tr>
      <w:tr w:rsidR="00BF0D54" w:rsidRPr="00133332" w14:paraId="22B34E5B" w14:textId="77777777" w:rsidTr="00504900">
        <w:tc>
          <w:tcPr>
            <w:tcW w:w="1638" w:type="dxa"/>
          </w:tcPr>
          <w:p w14:paraId="76D242FA" w14:textId="3067FDC5" w:rsidR="00BF0D54" w:rsidRPr="00AB25F7" w:rsidRDefault="00BF0D54" w:rsidP="00AB25F7">
            <w:pPr>
              <w:pStyle w:val="Ptabletext"/>
            </w:pPr>
            <w:r w:rsidRPr="00AB25F7">
              <w:t>Number of kilometres</w:t>
            </w:r>
          </w:p>
        </w:tc>
        <w:tc>
          <w:tcPr>
            <w:tcW w:w="720" w:type="dxa"/>
          </w:tcPr>
          <w:p w14:paraId="7B605885" w14:textId="4CC1DE32" w:rsidR="00BF0D54" w:rsidRPr="00AB25F7" w:rsidRDefault="00BF0D54" w:rsidP="00AB25F7">
            <w:pPr>
              <w:pStyle w:val="Ptabletext"/>
            </w:pPr>
            <w:r w:rsidRPr="00AB25F7">
              <w:t>0</w:t>
            </w:r>
          </w:p>
        </w:tc>
        <w:tc>
          <w:tcPr>
            <w:tcW w:w="990" w:type="dxa"/>
          </w:tcPr>
          <w:p w14:paraId="3A30CF24" w14:textId="7EF72E83" w:rsidR="00BF0D54" w:rsidRPr="00AB25F7" w:rsidRDefault="00BF0D54" w:rsidP="00AB25F7">
            <w:pPr>
              <w:pStyle w:val="Ptabletext"/>
            </w:pPr>
            <w:r w:rsidRPr="00AB25F7">
              <w:t>8</w:t>
            </w:r>
          </w:p>
        </w:tc>
        <w:tc>
          <w:tcPr>
            <w:tcW w:w="990" w:type="dxa"/>
          </w:tcPr>
          <w:p w14:paraId="7D877669" w14:textId="4D849207" w:rsidR="00BF0D54" w:rsidRPr="00AB25F7" w:rsidRDefault="00BF0D54" w:rsidP="00AB25F7">
            <w:pPr>
              <w:pStyle w:val="Ptabletext"/>
            </w:pPr>
            <w:r w:rsidRPr="00AB25F7">
              <w:t>16</w:t>
            </w:r>
          </w:p>
        </w:tc>
        <w:tc>
          <w:tcPr>
            <w:tcW w:w="1080" w:type="dxa"/>
          </w:tcPr>
          <w:p w14:paraId="50D68E48" w14:textId="29077E77" w:rsidR="00BF0D54" w:rsidRPr="00AB25F7" w:rsidRDefault="00BF0D54" w:rsidP="00AB25F7">
            <w:pPr>
              <w:pStyle w:val="Ptabletext"/>
            </w:pPr>
            <w:r w:rsidRPr="00AB25F7">
              <w:t>24</w:t>
            </w:r>
          </w:p>
        </w:tc>
        <w:tc>
          <w:tcPr>
            <w:tcW w:w="1170" w:type="dxa"/>
          </w:tcPr>
          <w:p w14:paraId="521D4EF9" w14:textId="43C688D5" w:rsidR="00BF0D54" w:rsidRPr="00AB25F7" w:rsidRDefault="00BF0D54" w:rsidP="00AB25F7">
            <w:pPr>
              <w:pStyle w:val="Ptabletext"/>
            </w:pPr>
            <w:r w:rsidRPr="00AB25F7">
              <w:t>32</w:t>
            </w:r>
          </w:p>
        </w:tc>
        <w:tc>
          <w:tcPr>
            <w:tcW w:w="1260" w:type="dxa"/>
          </w:tcPr>
          <w:p w14:paraId="496B9919" w14:textId="60D9CF46" w:rsidR="00BF0D54" w:rsidRPr="00AB25F7" w:rsidRDefault="00BF0D54" w:rsidP="00AB25F7">
            <w:pPr>
              <w:pStyle w:val="Ptabletext"/>
            </w:pPr>
            <w:r w:rsidRPr="00AB25F7">
              <w:t>40</w:t>
            </w:r>
          </w:p>
        </w:tc>
        <w:tc>
          <w:tcPr>
            <w:tcW w:w="1080" w:type="dxa"/>
          </w:tcPr>
          <w:p w14:paraId="3FDD2A7A" w14:textId="347D3D4A" w:rsidR="00BF0D54" w:rsidRPr="00AB25F7" w:rsidRDefault="00BF0D54" w:rsidP="00AB25F7">
            <w:pPr>
              <w:pStyle w:val="Ptabletext"/>
            </w:pPr>
            <w:r w:rsidRPr="00AB25F7">
              <w:t>80</w:t>
            </w:r>
          </w:p>
        </w:tc>
      </w:tr>
    </w:tbl>
    <w:p w14:paraId="53D1D033" w14:textId="5AB6683D" w:rsidR="008F67A7" w:rsidRPr="00AB25F7" w:rsidRDefault="000E67C1" w:rsidP="00AB25F7">
      <w:pPr>
        <w:pStyle w:val="Pquestiontextpartsa"/>
      </w:pPr>
      <w:r w:rsidRPr="000E67C1">
        <w:rPr>
          <w:rStyle w:val="Cquestionpartlabelbold"/>
        </w:rPr>
        <w:t>(b)</w:t>
      </w:r>
      <w:r w:rsidR="00AB25F7" w:rsidRPr="00AB25F7">
        <w:tab/>
      </w:r>
      <w:r w:rsidR="00BF0D54" w:rsidRPr="00AB25F7">
        <w:rPr>
          <w:rStyle w:val="Cmathsexpressions"/>
          <w:i/>
          <w:iCs/>
        </w:rPr>
        <w:t>k</w:t>
      </w:r>
      <w:r w:rsidR="00BF0D54" w:rsidRPr="00D01814">
        <w:t xml:space="preserve"> = 1.6</w:t>
      </w:r>
      <w:r w:rsidR="00BF0D54" w:rsidRPr="00AB25F7">
        <w:rPr>
          <w:rStyle w:val="Cmathsexpressions"/>
          <w:i/>
          <w:iCs/>
        </w:rPr>
        <w:t>m</w:t>
      </w:r>
      <w:r w:rsidR="00BF0D54" w:rsidRPr="00D01814">
        <w:t>, or 5</w:t>
      </w:r>
      <w:r w:rsidR="00BF0D54" w:rsidRPr="00AB25F7">
        <w:rPr>
          <w:rStyle w:val="Cmathsexpressions"/>
          <w:i/>
          <w:iCs/>
        </w:rPr>
        <w:t>k</w:t>
      </w:r>
      <w:r w:rsidR="00BF0D54" w:rsidRPr="00D01814">
        <w:t xml:space="preserve"> = 8</w:t>
      </w:r>
      <w:r w:rsidR="00BF0D54" w:rsidRPr="00AB25F7">
        <w:rPr>
          <w:rStyle w:val="Cmathsexpressions"/>
          <w:i/>
          <w:iCs/>
        </w:rPr>
        <w:t>m</w:t>
      </w:r>
      <w:r w:rsidR="00BF0D54" w:rsidRPr="00D01814">
        <w:t xml:space="preserve">, or </w:t>
      </w:r>
      <w:r w:rsidR="00BF0D54" w:rsidRPr="00AB25F7">
        <w:rPr>
          <w:rStyle w:val="Cmathsexpressions"/>
          <w:i/>
          <w:iCs/>
        </w:rPr>
        <w:t>k</w:t>
      </w:r>
      <w:r w:rsidR="00BF0D54" w:rsidRPr="00D01814">
        <w:t xml:space="preserve"> = </w:t>
      </w:r>
      <w:r w:rsidR="00BF0D54" w:rsidRPr="00D01814">
        <w:rPr>
          <w:position w:val="-24"/>
        </w:rPr>
        <w:object w:dxaOrig="220" w:dyaOrig="620" w14:anchorId="4DF4D127">
          <v:shape id="_x0000_i1045" type="#_x0000_t75" style="width:11.25pt;height:30.75pt" o:ole="" fillcolor="window">
            <v:imagedata r:id="rId45" o:title=""/>
          </v:shape>
          <o:OLEObject Type="Embed" ProgID="Equation.3" ShapeID="_x0000_i1045" DrawAspect="Content" ObjectID="_1538994562" r:id="rId46"/>
        </w:object>
      </w:r>
      <w:r w:rsidR="00BF0D54" w:rsidRPr="00AB25F7">
        <w:rPr>
          <w:rStyle w:val="Cmathsexpressions"/>
          <w:i/>
          <w:iCs/>
        </w:rPr>
        <w:t>m</w:t>
      </w:r>
    </w:p>
    <w:p w14:paraId="332D17E2" w14:textId="33CBC802" w:rsidR="008F67A7" w:rsidRPr="00AB25F7" w:rsidRDefault="000E67C1" w:rsidP="00E878CC">
      <w:pPr>
        <w:pStyle w:val="Pquestiontextpartsa"/>
        <w:keepNext/>
        <w:rPr>
          <w:rStyle w:val="Cquestionpartlabelbold"/>
        </w:rPr>
      </w:pPr>
      <w:r w:rsidRPr="00AB25F7">
        <w:rPr>
          <w:rStyle w:val="Cquestionpartlabelbold"/>
        </w:rPr>
        <w:t>(c)</w:t>
      </w:r>
      <w:r w:rsidR="00AB25F7" w:rsidRPr="00AB25F7">
        <w:tab/>
      </w:r>
    </w:p>
    <w:p w14:paraId="63FA0D65" w14:textId="43F2BDBE" w:rsidR="008F67A7" w:rsidRPr="00133332" w:rsidRDefault="00F947B8" w:rsidP="00E878CC">
      <w:pPr>
        <w:pStyle w:val="Pquestiontextmainstem"/>
        <w:keepNext/>
      </w:pPr>
      <w:r>
        <w:pict w14:anchorId="34EB5A44">
          <v:shape id="_x0000_i1046" type="#_x0000_t75" style="width:165pt;height:2in">
            <v:imagedata r:id="rId47" o:title="PM8_SmB_6_08SSb"/>
          </v:shape>
        </w:pict>
      </w:r>
    </w:p>
    <w:p w14:paraId="39BD0CCA" w14:textId="345B6EB5" w:rsidR="00BF0D54" w:rsidRPr="00D01814" w:rsidRDefault="000E67C1" w:rsidP="00AB25F7">
      <w:pPr>
        <w:pStyle w:val="Pquestiontextpartsa"/>
      </w:pPr>
      <w:r w:rsidRPr="000E67C1">
        <w:rPr>
          <w:rStyle w:val="Cquestionpartlabelbold"/>
        </w:rPr>
        <w:t>(d)</w:t>
      </w:r>
      <w:r w:rsidR="00AB25F7" w:rsidRPr="00AB25F7">
        <w:tab/>
      </w:r>
      <w:r w:rsidR="00BF0D54" w:rsidRPr="00AB25F7">
        <w:rPr>
          <w:rStyle w:val="Cmathsexpressions"/>
          <w:i/>
          <w:iCs/>
        </w:rPr>
        <w:t>k</w:t>
      </w:r>
      <w:r w:rsidR="00BF0D54" w:rsidRPr="00D01814">
        <w:t xml:space="preserve"> = 1.6</w:t>
      </w:r>
      <w:r w:rsidR="00BF0D54" w:rsidRPr="00AB25F7">
        <w:rPr>
          <w:rStyle w:val="Cmathsexpressions"/>
          <w:i/>
          <w:iCs/>
        </w:rPr>
        <w:t>m</w:t>
      </w:r>
      <w:r w:rsidR="00BF0D54" w:rsidRPr="00D01814">
        <w:t xml:space="preserve">  </w:t>
      </w:r>
    </w:p>
    <w:p w14:paraId="24A077A1" w14:textId="77777777" w:rsidR="00BF0D54" w:rsidRPr="00D01814" w:rsidRDefault="00BF0D54" w:rsidP="00AB25F7">
      <w:pPr>
        <w:pStyle w:val="Pquestiontextpartsa"/>
      </w:pPr>
      <w:r w:rsidRPr="00AB25F7">
        <w:rPr>
          <w:rStyle w:val="Cmathsexpressions"/>
          <w:i/>
          <w:iCs/>
        </w:rPr>
        <w:t xml:space="preserve">      k </w:t>
      </w:r>
      <w:r w:rsidRPr="00D01814">
        <w:t>= 1.6 </w:t>
      </w:r>
      <w:r w:rsidRPr="00D01814">
        <w:sym w:font="Symbol" w:char="F0B4"/>
      </w:r>
      <w:r w:rsidRPr="00D01814">
        <w:t> 8 </w:t>
      </w:r>
    </w:p>
    <w:p w14:paraId="3B1A1196" w14:textId="77777777" w:rsidR="00BF0D54" w:rsidRPr="00D01814" w:rsidRDefault="00BF0D54" w:rsidP="00AB25F7">
      <w:pPr>
        <w:pStyle w:val="Pquestiontextpartsa"/>
      </w:pPr>
      <w:r w:rsidRPr="00D01814">
        <w:t xml:space="preserve">        = 12.8 miles </w:t>
      </w:r>
    </w:p>
    <w:p w14:paraId="722186E0" w14:textId="14AA16E3" w:rsidR="00BF0D54" w:rsidRPr="00D01814" w:rsidRDefault="00BF0D54" w:rsidP="00AB25F7">
      <w:pPr>
        <w:pStyle w:val="Pquestiontextpartsa"/>
      </w:pPr>
      <w:r w:rsidRPr="00AB25F7">
        <w:rPr>
          <w:rStyle w:val="Cquestionpartlabelbold"/>
        </w:rPr>
        <w:t>(e)</w:t>
      </w:r>
      <w:r w:rsidR="00AB25F7" w:rsidRPr="00AB25F7">
        <w:tab/>
      </w:r>
      <w:r w:rsidRPr="00AB25F7">
        <w:rPr>
          <w:rStyle w:val="Cmathsexpressions"/>
          <w:i/>
          <w:iCs/>
        </w:rPr>
        <w:t>k</w:t>
      </w:r>
      <w:r w:rsidRPr="00D01814">
        <w:t xml:space="preserve"> = 1.6</w:t>
      </w:r>
      <w:r w:rsidRPr="00AB25F7">
        <w:rPr>
          <w:rStyle w:val="Cmathsexpressions"/>
          <w:i/>
          <w:iCs/>
        </w:rPr>
        <w:t>m</w:t>
      </w:r>
      <w:r w:rsidRPr="00D01814">
        <w:t xml:space="preserve">  </w:t>
      </w:r>
    </w:p>
    <w:p w14:paraId="0B4021FC" w14:textId="77777777" w:rsidR="00BF0D54" w:rsidRPr="00D01814" w:rsidRDefault="00BF0D54" w:rsidP="00AB25F7">
      <w:pPr>
        <w:pStyle w:val="Pquestiontextpartsa"/>
      </w:pPr>
      <w:r w:rsidRPr="00D01814">
        <w:t xml:space="preserve">     </w:t>
      </w:r>
      <w:r w:rsidRPr="00D01814">
        <w:rPr>
          <w:position w:val="-58"/>
        </w:rPr>
        <w:object w:dxaOrig="859" w:dyaOrig="1280" w14:anchorId="6C2DF280">
          <v:shape id="_x0000_i1047" type="#_x0000_t75" style="width:42.75pt;height:63.75pt" o:ole="">
            <v:imagedata r:id="rId48" o:title=""/>
          </v:shape>
          <o:OLEObject Type="Embed" ProgID="Equation.DSMT4" ShapeID="_x0000_i1047" DrawAspect="Content" ObjectID="_1538994563" r:id="rId49"/>
        </w:object>
      </w:r>
      <w:r w:rsidRPr="00D01814">
        <w:t xml:space="preserve"> </w:t>
      </w:r>
    </w:p>
    <w:p w14:paraId="36647586" w14:textId="77777777" w:rsidR="00BF0D54" w:rsidRDefault="00BF0D54" w:rsidP="00AB25F7">
      <w:pPr>
        <w:pStyle w:val="Pquestiontextpartsa"/>
      </w:pPr>
      <w:r w:rsidRPr="00D01814">
        <w:t xml:space="preserve">          = 62.5 miles</w:t>
      </w:r>
    </w:p>
    <w:p w14:paraId="1063225F" w14:textId="4867745E" w:rsidR="00485318" w:rsidRDefault="00485318" w:rsidP="00485318">
      <w:pPr>
        <w:pStyle w:val="Psectionresults"/>
      </w:pPr>
      <w:r>
        <w:t xml:space="preserve">Extended answer total marks: </w:t>
      </w:r>
      <w:r w:rsidR="00891E50">
        <w:t>2</w:t>
      </w:r>
      <w:r w:rsidR="00E878CC">
        <w:t>3</w:t>
      </w:r>
    </w:p>
    <w:p w14:paraId="462A6230" w14:textId="5B96891B" w:rsidR="00485318" w:rsidRDefault="00485318" w:rsidP="00485318">
      <w:pPr>
        <w:pStyle w:val="Psectionresults"/>
      </w:pPr>
      <w:r>
        <w:t xml:space="preserve">TOTAL test marks:  </w:t>
      </w:r>
      <w:r w:rsidR="00E878CC">
        <w:t>71</w:t>
      </w:r>
    </w:p>
    <w:sectPr w:rsidR="00485318" w:rsidSect="00357182">
      <w:headerReference w:type="default" r:id="rId50"/>
      <w:footerReference w:type="even" r:id="rId51"/>
      <w:footerReference w:type="default" r:id="rId52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0F1DE21" w14:textId="77777777" w:rsidR="00B10501" w:rsidRDefault="00B10501">
      <w:r>
        <w:separator/>
      </w:r>
    </w:p>
  </w:endnote>
  <w:endnote w:type="continuationSeparator" w:id="0">
    <w:p w14:paraId="244DD24E" w14:textId="77777777" w:rsidR="00B10501" w:rsidRDefault="00B105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9057A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1C4FFF" w14:textId="2F8C81E0" w:rsidR="006D7A87" w:rsidRDefault="00B13AAE" w:rsidP="009148E0">
    <w:pPr>
      <w:pStyle w:val="Pfootertext"/>
    </w:pPr>
    <w:r w:rsidRPr="00B13AAE">
      <w:t>Copyright © 2017 Pearson Australia (a division of Pearson</w:t>
    </w:r>
    <w:r w:rsidR="00A31303">
      <w:t xml:space="preserve"> Australia Group Pty Ltd)</w:t>
    </w:r>
    <w:r w:rsidR="00A31303">
      <w:tab/>
      <w:t xml:space="preserve">Page </w:t>
    </w:r>
    <w:r w:rsidR="00A31303">
      <w:fldChar w:fldCharType="begin"/>
    </w:r>
    <w:r w:rsidR="00A31303">
      <w:instrText xml:space="preserve"> PAGE   \* MERGEFORMAT </w:instrText>
    </w:r>
    <w:r w:rsidR="00A31303">
      <w:fldChar w:fldCharType="separate"/>
    </w:r>
    <w:r w:rsidR="00F947B8">
      <w:rPr>
        <w:noProof/>
      </w:rPr>
      <w:t>6</w:t>
    </w:r>
    <w:r w:rsidR="00A31303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8F8B979" w14:textId="77777777" w:rsidR="00B10501" w:rsidRDefault="00B10501">
      <w:r>
        <w:separator/>
      </w:r>
    </w:p>
  </w:footnote>
  <w:footnote w:type="continuationSeparator" w:id="0">
    <w:p w14:paraId="4FB2891F" w14:textId="77777777" w:rsidR="00B10501" w:rsidRDefault="00B1050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7967BED6" w:rsidR="00B13AAE" w:rsidRPr="00A31303" w:rsidRDefault="00A31303" w:rsidP="00A31303">
    <w:pPr>
      <w:pStyle w:val="Pheadertext"/>
    </w:pPr>
    <w:r>
      <w:t>Pearson Mathematics 8    Linear graphs — Test B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0EC2436"/>
    <w:multiLevelType w:val="hybridMultilevel"/>
    <w:tmpl w:val="0FD82B26"/>
    <w:lvl w:ilvl="0" w:tplc="799239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946112"/>
    <w:multiLevelType w:val="hybridMultilevel"/>
    <w:tmpl w:val="512098F8"/>
    <w:lvl w:ilvl="0" w:tplc="A5680FA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D8696D"/>
    <w:multiLevelType w:val="hybridMultilevel"/>
    <w:tmpl w:val="7E8A1A9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22375"/>
    <w:rsid w:val="00071218"/>
    <w:rsid w:val="000E67C1"/>
    <w:rsid w:val="00102559"/>
    <w:rsid w:val="00154F70"/>
    <w:rsid w:val="00171DCE"/>
    <w:rsid w:val="0017579F"/>
    <w:rsid w:val="00183781"/>
    <w:rsid w:val="001C14FF"/>
    <w:rsid w:val="001F48A2"/>
    <w:rsid w:val="00202FAE"/>
    <w:rsid w:val="00215B1C"/>
    <w:rsid w:val="00261F0C"/>
    <w:rsid w:val="00272F56"/>
    <w:rsid w:val="002B2701"/>
    <w:rsid w:val="002B4A0A"/>
    <w:rsid w:val="002B6AEA"/>
    <w:rsid w:val="002F584E"/>
    <w:rsid w:val="00346EE1"/>
    <w:rsid w:val="00353CFD"/>
    <w:rsid w:val="003559E4"/>
    <w:rsid w:val="00357182"/>
    <w:rsid w:val="00370B72"/>
    <w:rsid w:val="00372314"/>
    <w:rsid w:val="003B5A48"/>
    <w:rsid w:val="003C0BF7"/>
    <w:rsid w:val="003C7CBB"/>
    <w:rsid w:val="003D1778"/>
    <w:rsid w:val="00400B97"/>
    <w:rsid w:val="00412E8C"/>
    <w:rsid w:val="004219F1"/>
    <w:rsid w:val="00427D9A"/>
    <w:rsid w:val="004415B2"/>
    <w:rsid w:val="004619FC"/>
    <w:rsid w:val="00484FD1"/>
    <w:rsid w:val="00485318"/>
    <w:rsid w:val="004B4A9F"/>
    <w:rsid w:val="004E67C3"/>
    <w:rsid w:val="00502A7B"/>
    <w:rsid w:val="0051151D"/>
    <w:rsid w:val="00515CAC"/>
    <w:rsid w:val="00562F7B"/>
    <w:rsid w:val="005E5B06"/>
    <w:rsid w:val="00612951"/>
    <w:rsid w:val="00613925"/>
    <w:rsid w:val="006549DB"/>
    <w:rsid w:val="00684AF2"/>
    <w:rsid w:val="006D7A87"/>
    <w:rsid w:val="006E23AF"/>
    <w:rsid w:val="00717006"/>
    <w:rsid w:val="0081470D"/>
    <w:rsid w:val="00861236"/>
    <w:rsid w:val="00887664"/>
    <w:rsid w:val="00891E50"/>
    <w:rsid w:val="008C57C8"/>
    <w:rsid w:val="008F67A7"/>
    <w:rsid w:val="009024D8"/>
    <w:rsid w:val="009148E0"/>
    <w:rsid w:val="009835A4"/>
    <w:rsid w:val="009902AA"/>
    <w:rsid w:val="00992EA1"/>
    <w:rsid w:val="009B163D"/>
    <w:rsid w:val="009B2307"/>
    <w:rsid w:val="009C3107"/>
    <w:rsid w:val="009F1109"/>
    <w:rsid w:val="009F7A29"/>
    <w:rsid w:val="00A0612F"/>
    <w:rsid w:val="00A06149"/>
    <w:rsid w:val="00A20E2A"/>
    <w:rsid w:val="00A267FB"/>
    <w:rsid w:val="00A31303"/>
    <w:rsid w:val="00A900E3"/>
    <w:rsid w:val="00A926D4"/>
    <w:rsid w:val="00AB25F7"/>
    <w:rsid w:val="00B10501"/>
    <w:rsid w:val="00B13AAE"/>
    <w:rsid w:val="00B2036D"/>
    <w:rsid w:val="00B40E44"/>
    <w:rsid w:val="00B77768"/>
    <w:rsid w:val="00B96084"/>
    <w:rsid w:val="00BA3C39"/>
    <w:rsid w:val="00BE797A"/>
    <w:rsid w:val="00BF0D54"/>
    <w:rsid w:val="00BF1F0F"/>
    <w:rsid w:val="00C148A6"/>
    <w:rsid w:val="00C17389"/>
    <w:rsid w:val="00C25D84"/>
    <w:rsid w:val="00C43684"/>
    <w:rsid w:val="00C9057A"/>
    <w:rsid w:val="00C971E9"/>
    <w:rsid w:val="00CA3CF4"/>
    <w:rsid w:val="00CC31D0"/>
    <w:rsid w:val="00D333D4"/>
    <w:rsid w:val="00D53CF1"/>
    <w:rsid w:val="00D85AB7"/>
    <w:rsid w:val="00E0053E"/>
    <w:rsid w:val="00E0170D"/>
    <w:rsid w:val="00E43D68"/>
    <w:rsid w:val="00E44E38"/>
    <w:rsid w:val="00E51C25"/>
    <w:rsid w:val="00E8096B"/>
    <w:rsid w:val="00E878CC"/>
    <w:rsid w:val="00EA2CD2"/>
    <w:rsid w:val="00EC0158"/>
    <w:rsid w:val="00F17308"/>
    <w:rsid w:val="00F34293"/>
    <w:rsid w:val="00F474E5"/>
    <w:rsid w:val="00F54D9F"/>
    <w:rsid w:val="00F947B8"/>
    <w:rsid w:val="00FB4181"/>
    <w:rsid w:val="00FC15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customStyle="1" w:styleId="hangingindent">
    <w:name w:val="hanging indent"/>
    <w:basedOn w:val="Normal"/>
    <w:rsid w:val="00E8096B"/>
    <w:pPr>
      <w:ind w:left="340" w:hanging="340"/>
    </w:pPr>
    <w:rPr>
      <w:szCs w:val="20"/>
    </w:rPr>
  </w:style>
  <w:style w:type="paragraph" w:customStyle="1" w:styleId="Pbody">
    <w:name w:val="P: body"/>
    <w:qFormat/>
    <w:rsid w:val="00E8096B"/>
    <w:rPr>
      <w:rFonts w:eastAsia="MS Mincho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9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3.jpeg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jpeg"/><Relationship Id="rId38" Type="http://schemas.openxmlformats.org/officeDocument/2006/relationships/image" Target="../../../../../uCarrTi/AppData/Local/Temp/SNAGHTML1ccaa6b.PNG" TargetMode="External"/><Relationship Id="rId46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image" Target="media/image20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png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7.bin"/><Relationship Id="rId28" Type="http://schemas.openxmlformats.org/officeDocument/2006/relationships/image" Target="media/image12.jpeg"/><Relationship Id="rId36" Type="http://schemas.openxmlformats.org/officeDocument/2006/relationships/image" Target="media/image17.jpeg"/><Relationship Id="rId49" Type="http://schemas.openxmlformats.org/officeDocument/2006/relationships/oleObject" Target="embeddings/oleObject17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5.bin"/><Relationship Id="rId52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8" Type="http://schemas.openxmlformats.org/officeDocument/2006/relationships/image" Target="media/image1.wmf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674</Words>
  <Characters>384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45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Aynur Bulut</cp:lastModifiedBy>
  <cp:revision>10</cp:revision>
  <cp:lastPrinted>2011-04-04T09:34:00Z</cp:lastPrinted>
  <dcterms:created xsi:type="dcterms:W3CDTF">2016-09-08T01:51:00Z</dcterms:created>
  <dcterms:modified xsi:type="dcterms:W3CDTF">2016-10-26T02:42:00Z</dcterms:modified>
</cp:coreProperties>
</file>